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6"/>
  </p:notesMasterIdLst>
  <p:sldIdLst>
    <p:sldId id="417" r:id="rId2"/>
    <p:sldId id="419" r:id="rId3"/>
    <p:sldId id="420" r:id="rId4"/>
    <p:sldId id="421" r:id="rId5"/>
    <p:sldId id="422" r:id="rId6"/>
    <p:sldId id="423" r:id="rId7"/>
    <p:sldId id="424" r:id="rId8"/>
    <p:sldId id="425" r:id="rId9"/>
    <p:sldId id="426" r:id="rId10"/>
    <p:sldId id="427" r:id="rId11"/>
    <p:sldId id="428" r:id="rId12"/>
    <p:sldId id="429" r:id="rId13"/>
    <p:sldId id="430" r:id="rId14"/>
    <p:sldId id="431" r:id="rId15"/>
    <p:sldId id="432" r:id="rId16"/>
    <p:sldId id="433" r:id="rId17"/>
    <p:sldId id="434" r:id="rId18"/>
    <p:sldId id="435" r:id="rId19"/>
    <p:sldId id="449" r:id="rId20"/>
    <p:sldId id="436" r:id="rId21"/>
    <p:sldId id="437" r:id="rId22"/>
    <p:sldId id="438" r:id="rId23"/>
    <p:sldId id="439" r:id="rId24"/>
    <p:sldId id="440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9" autoAdjust="0"/>
    <p:restoredTop sz="96349" autoAdjust="0"/>
  </p:normalViewPr>
  <p:slideViewPr>
    <p:cSldViewPr snapToGrid="0">
      <p:cViewPr varScale="1">
        <p:scale>
          <a:sx n="114" d="100"/>
          <a:sy n="114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07F1580C-3BDA-47EC-993C-9ECF913B5898}"/>
    <pc:docChg chg="undo custSel modSld">
      <pc:chgData name="CAI JUN" userId="08ce88e1165b00db" providerId="LiveId" clId="{07F1580C-3BDA-47EC-993C-9ECF913B5898}" dt="2020-06-03T09:31:31.200" v="1641"/>
      <pc:docMkLst>
        <pc:docMk/>
      </pc:docMkLst>
      <pc:sldChg chg="addSp delSp modSp mod modAnim">
        <pc:chgData name="CAI JUN" userId="08ce88e1165b00db" providerId="LiveId" clId="{07F1580C-3BDA-47EC-993C-9ECF913B5898}" dt="2020-06-03T05:29:00.750" v="350"/>
        <pc:sldMkLst>
          <pc:docMk/>
          <pc:sldMk cId="0" sldId="419"/>
        </pc:sldMkLst>
        <pc:spChg chg="mod">
          <ac:chgData name="CAI JUN" userId="08ce88e1165b00db" providerId="LiveId" clId="{07F1580C-3BDA-47EC-993C-9ECF913B5898}" dt="2020-06-03T05:17:55.844" v="85" actId="113"/>
          <ac:spMkLst>
            <pc:docMk/>
            <pc:sldMk cId="0" sldId="419"/>
            <ac:spMk id="11268" creationId="{00000000-0000-0000-0000-000000000000}"/>
          </ac:spMkLst>
        </pc:spChg>
        <pc:spChg chg="mod topLvl">
          <ac:chgData name="CAI JUN" userId="08ce88e1165b00db" providerId="LiveId" clId="{07F1580C-3BDA-47EC-993C-9ECF913B5898}" dt="2020-06-03T05:27:14.236" v="341" actId="164"/>
          <ac:spMkLst>
            <pc:docMk/>
            <pc:sldMk cId="0" sldId="419"/>
            <ac:spMk id="11275" creationId="{00000000-0000-0000-0000-000000000000}"/>
          </ac:spMkLst>
        </pc:spChg>
        <pc:grpChg chg="add mod">
          <ac:chgData name="CAI JUN" userId="08ce88e1165b00db" providerId="LiveId" clId="{07F1580C-3BDA-47EC-993C-9ECF913B5898}" dt="2020-06-03T05:27:14.236" v="341" actId="164"/>
          <ac:grpSpMkLst>
            <pc:docMk/>
            <pc:sldMk cId="0" sldId="419"/>
            <ac:grpSpMk id="2" creationId="{A3EFDFFF-26B6-4AB1-89EC-065F62F4885E}"/>
          </ac:grpSpMkLst>
        </pc:grpChg>
        <pc:grpChg chg="del mod">
          <ac:chgData name="CAI JUN" userId="08ce88e1165b00db" providerId="LiveId" clId="{07F1580C-3BDA-47EC-993C-9ECF913B5898}" dt="2020-06-03T05:26:30.970" v="247" actId="478"/>
          <ac:grpSpMkLst>
            <pc:docMk/>
            <pc:sldMk cId="0" sldId="419"/>
            <ac:grpSpMk id="11270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5:27:14.236" v="341" actId="164"/>
          <ac:graphicFrameMkLst>
            <pc:docMk/>
            <pc:sldMk cId="0" sldId="419"/>
            <ac:graphicFrameMk id="14" creationId="{782F8951-EEA6-48B7-8229-A26AC52B6B71}"/>
          </ac:graphicFrameMkLst>
        </pc:graphicFrameChg>
        <pc:graphicFrameChg chg="mod">
          <ac:chgData name="CAI JUN" userId="08ce88e1165b00db" providerId="LiveId" clId="{07F1580C-3BDA-47EC-993C-9ECF913B5898}" dt="2020-06-03T05:18:00.813" v="88"/>
          <ac:graphicFrameMkLst>
            <pc:docMk/>
            <pc:sldMk cId="0" sldId="419"/>
            <ac:graphicFrameMk id="1126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18:25.882" v="91"/>
          <ac:graphicFrameMkLst>
            <pc:docMk/>
            <pc:sldMk cId="0" sldId="419"/>
            <ac:graphicFrameMk id="11267" creationId="{00000000-0000-0000-0000-000000000000}"/>
          </ac:graphicFrameMkLst>
        </pc:graphicFrameChg>
        <pc:graphicFrameChg chg="del mod topLvl">
          <ac:chgData name="CAI JUN" userId="08ce88e1165b00db" providerId="LiveId" clId="{07F1580C-3BDA-47EC-993C-9ECF913B5898}" dt="2020-06-03T05:26:30.970" v="247" actId="478"/>
          <ac:graphicFrameMkLst>
            <pc:docMk/>
            <pc:sldMk cId="0" sldId="419"/>
            <ac:graphicFrameMk id="1127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9:00.750" v="350"/>
          <ac:graphicFrameMkLst>
            <pc:docMk/>
            <pc:sldMk cId="0" sldId="419"/>
            <ac:graphicFrameMk id="136458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6:05:14.861" v="423" actId="14100"/>
        <pc:sldMkLst>
          <pc:docMk/>
          <pc:sldMk cId="0" sldId="420"/>
        </pc:sldMkLst>
        <pc:spChg chg="mod topLvl">
          <ac:chgData name="CAI JUN" userId="08ce88e1165b00db" providerId="LiveId" clId="{07F1580C-3BDA-47EC-993C-9ECF913B5898}" dt="2020-06-03T05:29:18.636" v="353" actId="478"/>
          <ac:spMkLst>
            <pc:docMk/>
            <pc:sldMk cId="0" sldId="420"/>
            <ac:spMk id="12300" creationId="{00000000-0000-0000-0000-000000000000}"/>
          </ac:spMkLst>
        </pc:spChg>
        <pc:grpChg chg="del mod">
          <ac:chgData name="CAI JUN" userId="08ce88e1165b00db" providerId="LiveId" clId="{07F1580C-3BDA-47EC-993C-9ECF913B5898}" dt="2020-06-03T05:29:18.636" v="353" actId="478"/>
          <ac:grpSpMkLst>
            <pc:docMk/>
            <pc:sldMk cId="0" sldId="420"/>
            <ac:grpSpMk id="12290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6:05:14.861" v="423" actId="14100"/>
          <ac:graphicFrameMkLst>
            <pc:docMk/>
            <pc:sldMk cId="0" sldId="420"/>
            <ac:graphicFrameMk id="14" creationId="{340D5CFC-4C33-41C3-A8AE-DAAE3922C578}"/>
          </ac:graphicFrameMkLst>
        </pc:graphicFrameChg>
        <pc:graphicFrameChg chg="mod">
          <ac:chgData name="CAI JUN" userId="08ce88e1165b00db" providerId="LiveId" clId="{07F1580C-3BDA-47EC-993C-9ECF913B5898}" dt="2020-06-03T05:29:31.636" v="357"/>
          <ac:graphicFrameMkLst>
            <pc:docMk/>
            <pc:sldMk cId="0" sldId="420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9:39.183" v="359"/>
          <ac:graphicFrameMkLst>
            <pc:docMk/>
            <pc:sldMk cId="0" sldId="420"/>
            <ac:graphicFrameMk id="1229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30:27.414" v="374"/>
          <ac:graphicFrameMkLst>
            <pc:docMk/>
            <pc:sldMk cId="0" sldId="420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9:50.524" v="363"/>
          <ac:graphicFrameMkLst>
            <pc:docMk/>
            <pc:sldMk cId="0" sldId="420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30:30.727" v="375" actId="1076"/>
          <ac:graphicFrameMkLst>
            <pc:docMk/>
            <pc:sldMk cId="0" sldId="420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30:13.930" v="368" actId="1076"/>
          <ac:graphicFrameMkLst>
            <pc:docMk/>
            <pc:sldMk cId="0" sldId="420"/>
            <ac:graphicFrameMk id="12297" creationId="{00000000-0000-0000-0000-000000000000}"/>
          </ac:graphicFrameMkLst>
        </pc:graphicFrameChg>
        <pc:graphicFrameChg chg="del mod topLvl">
          <ac:chgData name="CAI JUN" userId="08ce88e1165b00db" providerId="LiveId" clId="{07F1580C-3BDA-47EC-993C-9ECF913B5898}" dt="2020-06-03T05:29:18.636" v="353" actId="478"/>
          <ac:graphicFrameMkLst>
            <pc:docMk/>
            <pc:sldMk cId="0" sldId="420"/>
            <ac:graphicFrameMk id="12301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6:04:34.252" v="404" actId="1036"/>
        <pc:sldMkLst>
          <pc:docMk/>
          <pc:sldMk cId="0" sldId="421"/>
        </pc:sldMkLst>
        <pc:spChg chg="add mod">
          <ac:chgData name="CAI JUN" userId="08ce88e1165b00db" providerId="LiveId" clId="{07F1580C-3BDA-47EC-993C-9ECF913B5898}" dt="2020-06-03T05:31:16.070" v="377"/>
          <ac:spMkLst>
            <pc:docMk/>
            <pc:sldMk cId="0" sldId="421"/>
            <ac:spMk id="13" creationId="{99183134-2E07-41C8-BAF0-C34C1FF8ECA9}"/>
          </ac:spMkLst>
        </pc:spChg>
        <pc:grpChg chg="del">
          <ac:chgData name="CAI JUN" userId="08ce88e1165b00db" providerId="LiveId" clId="{07F1580C-3BDA-47EC-993C-9ECF913B5898}" dt="2020-06-03T05:31:15.570" v="376" actId="478"/>
          <ac:grpSpMkLst>
            <pc:docMk/>
            <pc:sldMk cId="0" sldId="421"/>
            <ac:grpSpMk id="13325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6:04:34.252" v="404" actId="1036"/>
          <ac:graphicFrameMkLst>
            <pc:docMk/>
            <pc:sldMk cId="0" sldId="421"/>
            <ac:graphicFrameMk id="14" creationId="{7D6C8ADC-8732-449A-8FC6-52AB404D48E2}"/>
          </ac:graphicFrameMkLst>
        </pc:graphicFrameChg>
        <pc:graphicFrameChg chg="add mod">
          <ac:chgData name="CAI JUN" userId="08ce88e1165b00db" providerId="LiveId" clId="{07F1580C-3BDA-47EC-993C-9ECF913B5898}" dt="2020-06-03T06:04:13.564" v="388"/>
          <ac:graphicFrameMkLst>
            <pc:docMk/>
            <pc:sldMk cId="0" sldId="421"/>
            <ac:graphicFrameMk id="15" creationId="{9F6829D0-5761-4D18-B6E4-3A5C7EAEDAD9}"/>
          </ac:graphicFrameMkLst>
        </pc:graphicFrameChg>
        <pc:graphicFrameChg chg="mod">
          <ac:chgData name="CAI JUN" userId="08ce88e1165b00db" providerId="LiveId" clId="{07F1580C-3BDA-47EC-993C-9ECF913B5898}" dt="2020-06-03T06:03:36.377" v="381"/>
          <ac:graphicFrameMkLst>
            <pc:docMk/>
            <pc:sldMk cId="0" sldId="421"/>
            <ac:graphicFrameMk id="13314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6:03:41.877" v="384" actId="478"/>
          <ac:graphicFrameMkLst>
            <pc:docMk/>
            <pc:sldMk cId="0" sldId="421"/>
            <ac:graphicFrameMk id="13324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5:32.861" v="425"/>
        <pc:sldMkLst>
          <pc:docMk/>
          <pc:sldMk cId="0" sldId="422"/>
        </pc:sldMkLst>
        <pc:graphicFrameChg chg="mod">
          <ac:chgData name="CAI JUN" userId="08ce88e1165b00db" providerId="LiveId" clId="{07F1580C-3BDA-47EC-993C-9ECF913B5898}" dt="2020-06-03T06:05:32.861" v="425"/>
          <ac:graphicFrameMkLst>
            <pc:docMk/>
            <pc:sldMk cId="0" sldId="422"/>
            <ac:graphicFrameMk id="14340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5:49.205" v="427"/>
        <pc:sldMkLst>
          <pc:docMk/>
          <pc:sldMk cId="0" sldId="423"/>
        </pc:sldMkLst>
        <pc:graphicFrameChg chg="mod">
          <ac:chgData name="CAI JUN" userId="08ce88e1165b00db" providerId="LiveId" clId="{07F1580C-3BDA-47EC-993C-9ECF913B5898}" dt="2020-06-03T06:05:49.205" v="427"/>
          <ac:graphicFrameMkLst>
            <pc:docMk/>
            <pc:sldMk cId="0" sldId="423"/>
            <ac:graphicFrameMk id="15364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6:19.080" v="430"/>
        <pc:sldMkLst>
          <pc:docMk/>
          <pc:sldMk cId="0" sldId="424"/>
        </pc:sldMkLst>
        <pc:graphicFrameChg chg="mod">
          <ac:chgData name="CAI JUN" userId="08ce88e1165b00db" providerId="LiveId" clId="{07F1580C-3BDA-47EC-993C-9ECF913B5898}" dt="2020-06-03T06:06:19.080" v="430"/>
          <ac:graphicFrameMkLst>
            <pc:docMk/>
            <pc:sldMk cId="0" sldId="424"/>
            <ac:graphicFrameMk id="16389" creationId="{00000000-0000-0000-0000-000000000000}"/>
          </ac:graphicFrameMkLst>
        </pc:graphicFrameChg>
      </pc:sldChg>
      <pc:sldChg chg="delSp modSp mod">
        <pc:chgData name="CAI JUN" userId="08ce88e1165b00db" providerId="LiveId" clId="{07F1580C-3BDA-47EC-993C-9ECF913B5898}" dt="2020-06-03T09:08:00.388" v="1369"/>
        <pc:sldMkLst>
          <pc:docMk/>
          <pc:sldMk cId="0" sldId="425"/>
        </pc:sldMkLst>
        <pc:spChg chg="mod">
          <ac:chgData name="CAI JUN" userId="08ce88e1165b00db" providerId="LiveId" clId="{07F1580C-3BDA-47EC-993C-9ECF913B5898}" dt="2020-06-03T09:08:00.388" v="1369"/>
          <ac:spMkLst>
            <pc:docMk/>
            <pc:sldMk cId="0" sldId="425"/>
            <ac:spMk id="17411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6:06:31.017" v="432"/>
          <ac:graphicFrameMkLst>
            <pc:docMk/>
            <pc:sldMk cId="0" sldId="425"/>
            <ac:graphicFrameMk id="17414" creationId="{00000000-0000-0000-0000-000000000000}"/>
          </ac:graphicFrameMkLst>
        </pc:graphicFrameChg>
        <pc:picChg chg="del">
          <ac:chgData name="CAI JUN" userId="08ce88e1165b00db" providerId="LiveId" clId="{07F1580C-3BDA-47EC-993C-9ECF913B5898}" dt="2020-06-03T09:06:09.794" v="1354" actId="478"/>
          <ac:picMkLst>
            <pc:docMk/>
            <pc:sldMk cId="0" sldId="425"/>
            <ac:picMk id="17412" creationId="{00000000-0000-0000-0000-000000000000}"/>
          </ac:picMkLst>
        </pc:picChg>
        <pc:picChg chg="mod">
          <ac:chgData name="CAI JUN" userId="08ce88e1165b00db" providerId="LiveId" clId="{07F1580C-3BDA-47EC-993C-9ECF913B5898}" dt="2020-06-03T09:07:06.778" v="1364" actId="1076"/>
          <ac:picMkLst>
            <pc:docMk/>
            <pc:sldMk cId="0" sldId="425"/>
            <ac:picMk id="17413" creationId="{00000000-0000-0000-0000-000000000000}"/>
          </ac:picMkLst>
        </pc:picChg>
      </pc:sldChg>
      <pc:sldChg chg="modSp">
        <pc:chgData name="CAI JUN" userId="08ce88e1165b00db" providerId="LiveId" clId="{07F1580C-3BDA-47EC-993C-9ECF913B5898}" dt="2020-06-03T06:06:42.455" v="434"/>
        <pc:sldMkLst>
          <pc:docMk/>
          <pc:sldMk cId="0" sldId="427"/>
        </pc:sldMkLst>
        <pc:graphicFrameChg chg="mod">
          <ac:chgData name="CAI JUN" userId="08ce88e1165b00db" providerId="LiveId" clId="{07F1580C-3BDA-47EC-993C-9ECF913B5898}" dt="2020-06-03T06:06:42.455" v="434"/>
          <ac:graphicFrameMkLst>
            <pc:docMk/>
            <pc:sldMk cId="0" sldId="427"/>
            <ac:graphicFrameMk id="150564" creationId="{00000000-0000-0000-0000-000000000000}"/>
          </ac:graphicFrameMkLst>
        </pc:graphicFrameChg>
      </pc:sldChg>
      <pc:sldChg chg="delSp modSp mod">
        <pc:chgData name="CAI JUN" userId="08ce88e1165b00db" providerId="LiveId" clId="{07F1580C-3BDA-47EC-993C-9ECF913B5898}" dt="2020-06-03T08:49:39.275" v="768" actId="14100"/>
        <pc:sldMkLst>
          <pc:docMk/>
          <pc:sldMk cId="0" sldId="428"/>
        </pc:sldMkLst>
        <pc:spChg chg="mod">
          <ac:chgData name="CAI JUN" userId="08ce88e1165b00db" providerId="LiveId" clId="{07F1580C-3BDA-47EC-993C-9ECF913B5898}" dt="2020-06-03T08:49:39.275" v="768" actId="14100"/>
          <ac:spMkLst>
            <pc:docMk/>
            <pc:sldMk cId="0" sldId="428"/>
            <ac:spMk id="5" creationId="{00000000-0000-0000-0000-000000000000}"/>
          </ac:spMkLst>
        </pc:spChg>
        <pc:spChg chg="mod">
          <ac:chgData name="CAI JUN" userId="08ce88e1165b00db" providerId="LiveId" clId="{07F1580C-3BDA-47EC-993C-9ECF913B5898}" dt="2020-06-03T08:48:37.900" v="754"/>
          <ac:spMkLst>
            <pc:docMk/>
            <pc:sldMk cId="0" sldId="428"/>
            <ac:spMk id="20490" creationId="{00000000-0000-0000-0000-000000000000}"/>
          </ac:spMkLst>
        </pc:spChg>
        <pc:grpChg chg="mod">
          <ac:chgData name="CAI JUN" userId="08ce88e1165b00db" providerId="LiveId" clId="{07F1580C-3BDA-47EC-993C-9ECF913B5898}" dt="2020-06-03T08:49:39.275" v="768" actId="14100"/>
          <ac:grpSpMkLst>
            <pc:docMk/>
            <pc:sldMk cId="0" sldId="428"/>
            <ac:grpSpMk id="3" creationId="{00000000-0000-0000-0000-000000000000}"/>
          </ac:grpSpMkLst>
        </pc:grpChg>
        <pc:grpChg chg="mod">
          <ac:chgData name="CAI JUN" userId="08ce88e1165b00db" providerId="LiveId" clId="{07F1580C-3BDA-47EC-993C-9ECF913B5898}" dt="2020-06-03T08:49:39.275" v="768" actId="14100"/>
          <ac:grpSpMkLst>
            <pc:docMk/>
            <pc:sldMk cId="0" sldId="428"/>
            <ac:grpSpMk id="20486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8:49:39.275" v="768" actId="14100"/>
          <ac:graphicFrameMkLst>
            <pc:docMk/>
            <pc:sldMk cId="0" sldId="428"/>
            <ac:graphicFrameMk id="1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42:47.353" v="620" actId="1076"/>
          <ac:graphicFrameMkLst>
            <pc:docMk/>
            <pc:sldMk cId="0" sldId="428"/>
            <ac:graphicFrameMk id="20482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8:42:49.197" v="621" actId="478"/>
          <ac:graphicFrameMkLst>
            <pc:docMk/>
            <pc:sldMk cId="0" sldId="428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42:42.556" v="619" actId="1076"/>
          <ac:graphicFrameMkLst>
            <pc:docMk/>
            <pc:sldMk cId="0" sldId="428"/>
            <ac:graphicFrameMk id="20484" creationId="{00000000-0000-0000-0000-000000000000}"/>
          </ac:graphicFrameMkLst>
        </pc:graphicFrameChg>
        <pc:picChg chg="mod">
          <ac:chgData name="CAI JUN" userId="08ce88e1165b00db" providerId="LiveId" clId="{07F1580C-3BDA-47EC-993C-9ECF913B5898}" dt="2020-06-03T08:49:39.275" v="768" actId="14100"/>
          <ac:picMkLst>
            <pc:docMk/>
            <pc:sldMk cId="0" sldId="428"/>
            <ac:picMk id="20487" creationId="{00000000-0000-0000-0000-000000000000}"/>
          </ac:picMkLst>
        </pc:picChg>
        <pc:cxnChg chg="mod">
          <ac:chgData name="CAI JUN" userId="08ce88e1165b00db" providerId="LiveId" clId="{07F1580C-3BDA-47EC-993C-9ECF913B5898}" dt="2020-06-03T08:49:39.275" v="768" actId="14100"/>
          <ac:cxnSpMkLst>
            <pc:docMk/>
            <pc:sldMk cId="0" sldId="428"/>
            <ac:cxnSpMk id="20489" creationId="{00000000-0000-0000-0000-000000000000}"/>
          </ac:cxnSpMkLst>
        </pc:cxnChg>
      </pc:sldChg>
      <pc:sldChg chg="addSp modSp mod">
        <pc:chgData name="CAI JUN" userId="08ce88e1165b00db" providerId="LiveId" clId="{07F1580C-3BDA-47EC-993C-9ECF913B5898}" dt="2020-06-03T08:55:31.892" v="1237" actId="1076"/>
        <pc:sldMkLst>
          <pc:docMk/>
          <pc:sldMk cId="0" sldId="429"/>
        </pc:sldMkLst>
        <pc:spChg chg="add mod">
          <ac:chgData name="CAI JUN" userId="08ce88e1165b00db" providerId="LiveId" clId="{07F1580C-3BDA-47EC-993C-9ECF913B5898}" dt="2020-06-03T08:55:31.892" v="1237" actId="1076"/>
          <ac:spMkLst>
            <pc:docMk/>
            <pc:sldMk cId="0" sldId="429"/>
            <ac:spMk id="2" creationId="{472D9C37-9E52-487A-87DD-E4A7F33E5ED4}"/>
          </ac:spMkLst>
        </pc:spChg>
        <pc:spChg chg="mod">
          <ac:chgData name="CAI JUN" userId="08ce88e1165b00db" providerId="LiveId" clId="{07F1580C-3BDA-47EC-993C-9ECF913B5898}" dt="2020-06-03T08:50:58.744" v="782"/>
          <ac:spMkLst>
            <pc:docMk/>
            <pc:sldMk cId="0" sldId="429"/>
            <ac:spMk id="21514" creationId="{00000000-0000-0000-0000-000000000000}"/>
          </ac:spMkLst>
        </pc:spChg>
        <pc:grpChg chg="mod">
          <ac:chgData name="CAI JUN" userId="08ce88e1165b00db" providerId="LiveId" clId="{07F1580C-3BDA-47EC-993C-9ECF913B5898}" dt="2020-06-03T08:50:58.744" v="782"/>
          <ac:grpSpMkLst>
            <pc:docMk/>
            <pc:sldMk cId="0" sldId="429"/>
            <ac:grpSpMk id="21506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8:50:30.900" v="770"/>
          <ac:graphicFrameMkLst>
            <pc:docMk/>
            <pc:sldMk cId="0" sldId="429"/>
            <ac:graphicFrameMk id="2150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2:07.978" v="1071" actId="1038"/>
          <ac:graphicFrameMkLst>
            <pc:docMk/>
            <pc:sldMk cId="0" sldId="429"/>
            <ac:graphicFrameMk id="21508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2:28.994" v="1181" actId="1038"/>
          <ac:graphicFrameMkLst>
            <pc:docMk/>
            <pc:sldMk cId="0" sldId="429"/>
            <ac:graphicFrameMk id="2150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0:46.916" v="776"/>
          <ac:graphicFrameMkLst>
            <pc:docMk/>
            <pc:sldMk cId="0" sldId="429"/>
            <ac:graphicFrameMk id="2151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1:43.619" v="898" actId="1037"/>
          <ac:graphicFrameMkLst>
            <pc:docMk/>
            <pc:sldMk cId="0" sldId="429"/>
            <ac:graphicFrameMk id="2151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1:57.291" v="995" actId="1038"/>
          <ac:graphicFrameMkLst>
            <pc:docMk/>
            <pc:sldMk cId="0" sldId="429"/>
            <ac:graphicFrameMk id="2151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0:58.744" v="782"/>
          <ac:graphicFrameMkLst>
            <pc:docMk/>
            <pc:sldMk cId="0" sldId="429"/>
            <ac:graphicFrameMk id="21515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8:58:22.720" v="1279" actId="207"/>
        <pc:sldMkLst>
          <pc:docMk/>
          <pc:sldMk cId="0" sldId="430"/>
        </pc:sldMkLst>
        <pc:spChg chg="mod">
          <ac:chgData name="CAI JUN" userId="08ce88e1165b00db" providerId="LiveId" clId="{07F1580C-3BDA-47EC-993C-9ECF913B5898}" dt="2020-06-03T08:58:22.720" v="1279" actId="207"/>
          <ac:spMkLst>
            <pc:docMk/>
            <pc:sldMk cId="0" sldId="430"/>
            <ac:spMk id="22530" creationId="{00000000-0000-0000-0000-000000000000}"/>
          </ac:spMkLst>
        </pc:spChg>
        <pc:spChg chg="mod">
          <ac:chgData name="CAI JUN" userId="08ce88e1165b00db" providerId="LiveId" clId="{07F1580C-3BDA-47EC-993C-9ECF913B5898}" dt="2020-06-03T08:56:49.189" v="1254" actId="113"/>
          <ac:spMkLst>
            <pc:docMk/>
            <pc:sldMk cId="0" sldId="430"/>
            <ac:spMk id="22532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8:56:38.439" v="1250"/>
          <ac:graphicFrameMkLst>
            <pc:docMk/>
            <pc:sldMk cId="0" sldId="430"/>
            <ac:graphicFrameMk id="2253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7:04.127" v="1256"/>
          <ac:graphicFrameMkLst>
            <pc:docMk/>
            <pc:sldMk cId="0" sldId="430"/>
            <ac:graphicFrameMk id="22533" creationId="{00000000-0000-0000-0000-000000000000}"/>
          </ac:graphicFrameMkLst>
        </pc:graphicFrameChg>
      </pc:sldChg>
      <pc:sldChg chg="addSp delSp modSp mod delAnim">
        <pc:chgData name="CAI JUN" userId="08ce88e1165b00db" providerId="LiveId" clId="{07F1580C-3BDA-47EC-993C-9ECF913B5898}" dt="2020-06-03T09:02:32.278" v="1348" actId="1076"/>
        <pc:sldMkLst>
          <pc:docMk/>
          <pc:sldMk cId="0" sldId="431"/>
        </pc:sldMkLst>
        <pc:spChg chg="mod">
          <ac:chgData name="CAI JUN" userId="08ce88e1165b00db" providerId="LiveId" clId="{07F1580C-3BDA-47EC-993C-9ECF913B5898}" dt="2020-06-03T08:58:50.673" v="1282" actId="164"/>
          <ac:spMkLst>
            <pc:docMk/>
            <pc:sldMk cId="0" sldId="431"/>
            <ac:spMk id="23554" creationId="{00000000-0000-0000-0000-000000000000}"/>
          </ac:spMkLst>
        </pc:spChg>
        <pc:spChg chg="mod">
          <ac:chgData name="CAI JUN" userId="08ce88e1165b00db" providerId="LiveId" clId="{07F1580C-3BDA-47EC-993C-9ECF913B5898}" dt="2020-06-03T08:58:50.673" v="1282" actId="164"/>
          <ac:spMkLst>
            <pc:docMk/>
            <pc:sldMk cId="0" sldId="431"/>
            <ac:spMk id="23556" creationId="{00000000-0000-0000-0000-000000000000}"/>
          </ac:spMkLst>
        </pc:spChg>
        <pc:grpChg chg="add mod">
          <ac:chgData name="CAI JUN" userId="08ce88e1165b00db" providerId="LiveId" clId="{07F1580C-3BDA-47EC-993C-9ECF913B5898}" dt="2020-06-03T08:58:50.673" v="1282" actId="164"/>
          <ac:grpSpMkLst>
            <pc:docMk/>
            <pc:sldMk cId="0" sldId="431"/>
            <ac:grpSpMk id="3" creationId="{CC5E4675-075A-4E2D-9846-0A3E7C2078F3}"/>
          </ac:grpSpMkLst>
        </pc:grpChg>
        <pc:graphicFrameChg chg="mod">
          <ac:chgData name="CAI JUN" userId="08ce88e1165b00db" providerId="LiveId" clId="{07F1580C-3BDA-47EC-993C-9ECF913B5898}" dt="2020-06-03T08:58:50.673" v="1282" actId="164"/>
          <ac:graphicFrameMkLst>
            <pc:docMk/>
            <pc:sldMk cId="0" sldId="431"/>
            <ac:graphicFrameMk id="2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9:00:14.314" v="1293" actId="478"/>
          <ac:graphicFrameMkLst>
            <pc:docMk/>
            <pc:sldMk cId="0" sldId="431"/>
            <ac:graphicFrameMk id="2355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02:32.278" v="1348" actId="1076"/>
          <ac:graphicFrameMkLst>
            <pc:docMk/>
            <pc:sldMk cId="0" sldId="431"/>
            <ac:graphicFrameMk id="23559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9:03:02.653" v="1353" actId="113"/>
        <pc:sldMkLst>
          <pc:docMk/>
          <pc:sldMk cId="0" sldId="432"/>
        </pc:sldMkLst>
        <pc:spChg chg="mod">
          <ac:chgData name="CAI JUN" userId="08ce88e1165b00db" providerId="LiveId" clId="{07F1580C-3BDA-47EC-993C-9ECF913B5898}" dt="2020-06-03T09:03:02.653" v="1353" actId="113"/>
          <ac:spMkLst>
            <pc:docMk/>
            <pc:sldMk cId="0" sldId="432"/>
            <ac:spMk id="3" creationId="{82FE2FCB-3738-4080-B9C8-FE05A3396793}"/>
          </ac:spMkLst>
        </pc:spChg>
        <pc:spChg chg="mod">
          <ac:chgData name="CAI JUN" userId="08ce88e1165b00db" providerId="LiveId" clId="{07F1580C-3BDA-47EC-993C-9ECF913B5898}" dt="2020-06-03T08:58:57.470" v="1284"/>
          <ac:spMkLst>
            <pc:docMk/>
            <pc:sldMk cId="0" sldId="432"/>
            <ac:spMk id="10" creationId="{B488241F-1783-45EE-90B8-B0A608BE9719}"/>
          </ac:spMkLst>
        </pc:spChg>
        <pc:spChg chg="mod">
          <ac:chgData name="CAI JUN" userId="08ce88e1165b00db" providerId="LiveId" clId="{07F1580C-3BDA-47EC-993C-9ECF913B5898}" dt="2020-06-03T08:58:57.470" v="1284"/>
          <ac:spMkLst>
            <pc:docMk/>
            <pc:sldMk cId="0" sldId="432"/>
            <ac:spMk id="11" creationId="{78338F06-E792-4F92-8EE4-6B452A38425B}"/>
          </ac:spMkLst>
        </pc:spChg>
        <pc:spChg chg="del">
          <ac:chgData name="CAI JUN" userId="08ce88e1165b00db" providerId="LiveId" clId="{07F1580C-3BDA-47EC-993C-9ECF913B5898}" dt="2020-06-03T08:58:56.955" v="1283" actId="478"/>
          <ac:spMkLst>
            <pc:docMk/>
            <pc:sldMk cId="0" sldId="432"/>
            <ac:spMk id="24579" creationId="{00000000-0000-0000-0000-000000000000}"/>
          </ac:spMkLst>
        </pc:spChg>
        <pc:spChg chg="del">
          <ac:chgData name="CAI JUN" userId="08ce88e1165b00db" providerId="LiveId" clId="{07F1580C-3BDA-47EC-993C-9ECF913B5898}" dt="2020-06-03T08:58:56.955" v="1283" actId="478"/>
          <ac:spMkLst>
            <pc:docMk/>
            <pc:sldMk cId="0" sldId="432"/>
            <ac:spMk id="24581" creationId="{00000000-0000-0000-0000-000000000000}"/>
          </ac:spMkLst>
        </pc:spChg>
        <pc:grpChg chg="add mod">
          <ac:chgData name="CAI JUN" userId="08ce88e1165b00db" providerId="LiveId" clId="{07F1580C-3BDA-47EC-993C-9ECF913B5898}" dt="2020-06-03T08:58:57.470" v="1284"/>
          <ac:grpSpMkLst>
            <pc:docMk/>
            <pc:sldMk cId="0" sldId="432"/>
            <ac:grpSpMk id="9" creationId="{8BF3B51E-333E-4F94-AC42-68032E6FAD36}"/>
          </ac:grpSpMkLst>
        </pc:grpChg>
        <pc:graphicFrameChg chg="del">
          <ac:chgData name="CAI JUN" userId="08ce88e1165b00db" providerId="LiveId" clId="{07F1580C-3BDA-47EC-993C-9ECF913B5898}" dt="2020-06-03T08:58:56.955" v="1283" actId="478"/>
          <ac:graphicFrameMkLst>
            <pc:docMk/>
            <pc:sldMk cId="0" sldId="432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02:59.310" v="1352"/>
          <ac:graphicFrameMkLst>
            <pc:docMk/>
            <pc:sldMk cId="0" sldId="432"/>
            <ac:graphicFrameMk id="8" creationId="{854B1717-8919-41D4-B8D4-BEA4E6048EC8}"/>
          </ac:graphicFrameMkLst>
        </pc:graphicFrameChg>
        <pc:graphicFrameChg chg="mod">
          <ac:chgData name="CAI JUN" userId="08ce88e1165b00db" providerId="LiveId" clId="{07F1580C-3BDA-47EC-993C-9ECF913B5898}" dt="2020-06-03T08:58:57.470" v="1284"/>
          <ac:graphicFrameMkLst>
            <pc:docMk/>
            <pc:sldMk cId="0" sldId="432"/>
            <ac:graphicFrameMk id="12" creationId="{272B3E87-460A-4176-AA2E-21F4DED0BED2}"/>
          </ac:graphicFrameMkLst>
        </pc:graphicFrameChg>
        <pc:graphicFrameChg chg="mod">
          <ac:chgData name="CAI JUN" userId="08ce88e1165b00db" providerId="LiveId" clId="{07F1580C-3BDA-47EC-993C-9ECF913B5898}" dt="2020-06-03T09:02:47.778" v="1350"/>
          <ac:graphicFrameMkLst>
            <pc:docMk/>
            <pc:sldMk cId="0" sldId="432"/>
            <ac:graphicFrameMk id="24578" creationId="{00000000-0000-0000-0000-000000000000}"/>
          </ac:graphicFrameMkLst>
        </pc:graphicFrameChg>
      </pc:sldChg>
      <pc:sldChg chg="delSp modSp mod">
        <pc:chgData name="CAI JUN" userId="08ce88e1165b00db" providerId="LiveId" clId="{07F1580C-3BDA-47EC-993C-9ECF913B5898}" dt="2020-06-03T09:14:56.856" v="1456"/>
        <pc:sldMkLst>
          <pc:docMk/>
          <pc:sldMk cId="0" sldId="433"/>
        </pc:sldMkLst>
        <pc:spChg chg="del mod">
          <ac:chgData name="CAI JUN" userId="08ce88e1165b00db" providerId="LiveId" clId="{07F1580C-3BDA-47EC-993C-9ECF913B5898}" dt="2020-06-03T09:09:42.966" v="1424" actId="478"/>
          <ac:spMkLst>
            <pc:docMk/>
            <pc:sldMk cId="0" sldId="433"/>
            <ac:spMk id="25612" creationId="{00000000-0000-0000-0000-000000000000}"/>
          </ac:spMkLst>
        </pc:spChg>
        <pc:grpChg chg="del mod">
          <ac:chgData name="CAI JUN" userId="08ce88e1165b00db" providerId="LiveId" clId="{07F1580C-3BDA-47EC-993C-9ECF913B5898}" dt="2020-06-03T09:09:42.966" v="1424" actId="478"/>
          <ac:grpSpMkLst>
            <pc:docMk/>
            <pc:sldMk cId="0" sldId="433"/>
            <ac:grpSpMk id="25606" creationId="{00000000-0000-0000-0000-000000000000}"/>
          </ac:grpSpMkLst>
        </pc:grpChg>
        <pc:graphicFrameChg chg="del mod">
          <ac:chgData name="CAI JUN" userId="08ce88e1165b00db" providerId="LiveId" clId="{07F1580C-3BDA-47EC-993C-9ECF913B5898}" dt="2020-06-03T09:11:28.841" v="1433" actId="478"/>
          <ac:graphicFrameMkLst>
            <pc:docMk/>
            <pc:sldMk cId="0" sldId="433"/>
            <ac:graphicFrameMk id="2560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794" v="1452"/>
          <ac:graphicFrameMkLst>
            <pc:docMk/>
            <pc:sldMk cId="0" sldId="433"/>
            <ac:graphicFrameMk id="25604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9:11:20.872" v="1431" actId="478"/>
          <ac:graphicFrameMkLst>
            <pc:docMk/>
            <pc:sldMk cId="0" sldId="433"/>
            <ac:graphicFrameMk id="2560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41" v="1454"/>
          <ac:graphicFrameMkLst>
            <pc:docMk/>
            <pc:sldMk cId="0" sldId="433"/>
            <ac:graphicFrameMk id="2560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56" v="1455"/>
          <ac:graphicFrameMkLst>
            <pc:docMk/>
            <pc:sldMk cId="0" sldId="433"/>
            <ac:graphicFrameMk id="2561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56" v="1456"/>
          <ac:graphicFrameMkLst>
            <pc:docMk/>
            <pc:sldMk cId="0" sldId="433"/>
            <ac:graphicFrameMk id="2561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25" v="1453"/>
          <ac:graphicFrameMkLst>
            <pc:docMk/>
            <pc:sldMk cId="0" sldId="433"/>
            <ac:graphicFrameMk id="25613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15:11.685" v="1459"/>
        <pc:sldMkLst>
          <pc:docMk/>
          <pc:sldMk cId="0" sldId="434"/>
        </pc:sldMkLst>
        <pc:graphicFrameChg chg="mod">
          <ac:chgData name="CAI JUN" userId="08ce88e1165b00db" providerId="LiveId" clId="{07F1580C-3BDA-47EC-993C-9ECF913B5898}" dt="2020-06-03T09:15:11.685" v="1459"/>
          <ac:graphicFrameMkLst>
            <pc:docMk/>
            <pc:sldMk cId="0" sldId="434"/>
            <ac:graphicFrameMk id="26628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9:16:47.997" v="1497"/>
        <pc:sldMkLst>
          <pc:docMk/>
          <pc:sldMk cId="0" sldId="435"/>
        </pc:sldMkLst>
        <pc:spChg chg="mod">
          <ac:chgData name="CAI JUN" userId="08ce88e1165b00db" providerId="LiveId" clId="{07F1580C-3BDA-47EC-993C-9ECF913B5898}" dt="2020-06-03T09:16:38.513" v="1495" actId="113"/>
          <ac:spMkLst>
            <pc:docMk/>
            <pc:sldMk cId="0" sldId="435"/>
            <ac:spMk id="6" creationId="{00000000-0000-0000-0000-000000000000}"/>
          </ac:spMkLst>
        </pc:spChg>
        <pc:spChg chg="mod">
          <ac:chgData name="CAI JUN" userId="08ce88e1165b00db" providerId="LiveId" clId="{07F1580C-3BDA-47EC-993C-9ECF913B5898}" dt="2020-06-03T09:16:10.716" v="1491"/>
          <ac:spMkLst>
            <pc:docMk/>
            <pc:sldMk cId="0" sldId="435"/>
            <ac:spMk id="27650" creationId="{00000000-0000-0000-0000-000000000000}"/>
          </ac:spMkLst>
        </pc:spChg>
        <pc:grpChg chg="mod">
          <ac:chgData name="CAI JUN" userId="08ce88e1165b00db" providerId="LiveId" clId="{07F1580C-3BDA-47EC-993C-9ECF913B5898}" dt="2020-06-03T09:15:24.044" v="1461"/>
          <ac:grpSpMkLst>
            <pc:docMk/>
            <pc:sldMk cId="0" sldId="435"/>
            <ac:grpSpMk id="5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9:16:47.997" v="1497"/>
          <ac:graphicFrameMkLst>
            <pc:docMk/>
            <pc:sldMk cId="0" sldId="435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5:24.044" v="1461"/>
          <ac:graphicFrameMkLst>
            <pc:docMk/>
            <pc:sldMk cId="0" sldId="435"/>
            <ac:graphicFrameMk id="2765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6:30.872" v="1493"/>
          <ac:graphicFrameMkLst>
            <pc:docMk/>
            <pc:sldMk cId="0" sldId="435"/>
            <ac:graphicFrameMk id="27653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9:18:58.966" v="1535" actId="1076"/>
        <pc:sldMkLst>
          <pc:docMk/>
          <pc:sldMk cId="0" sldId="436"/>
        </pc:sldMkLst>
        <pc:graphicFrameChg chg="mod">
          <ac:chgData name="CAI JUN" userId="08ce88e1165b00db" providerId="LiveId" clId="{07F1580C-3BDA-47EC-993C-9ECF913B5898}" dt="2020-06-03T09:17:53.872" v="1520"/>
          <ac:graphicFrameMkLst>
            <pc:docMk/>
            <pc:sldMk cId="0" sldId="436"/>
            <ac:graphicFrameMk id="2970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17.888" v="1529"/>
          <ac:graphicFrameMkLst>
            <pc:docMk/>
            <pc:sldMk cId="0" sldId="436"/>
            <ac:graphicFrameMk id="2970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33.388" v="1532"/>
          <ac:graphicFrameMkLst>
            <pc:docMk/>
            <pc:sldMk cId="0" sldId="436"/>
            <ac:graphicFrameMk id="2970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58.966" v="1535" actId="1076"/>
          <ac:graphicFrameMkLst>
            <pc:docMk/>
            <pc:sldMk cId="0" sldId="436"/>
            <ac:graphicFrameMk id="2970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16.028" v="1528"/>
          <ac:graphicFrameMkLst>
            <pc:docMk/>
            <pc:sldMk cId="0" sldId="436"/>
            <ac:graphicFrameMk id="2970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40.716" v="1534"/>
          <ac:graphicFrameMkLst>
            <pc:docMk/>
            <pc:sldMk cId="0" sldId="436"/>
            <ac:graphicFrameMk id="29705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9:31:31.200" v="1641"/>
        <pc:sldMkLst>
          <pc:docMk/>
          <pc:sldMk cId="0" sldId="437"/>
        </pc:sldMkLst>
        <pc:spChg chg="mod">
          <ac:chgData name="CAI JUN" userId="08ce88e1165b00db" providerId="LiveId" clId="{07F1580C-3BDA-47EC-993C-9ECF913B5898}" dt="2020-06-03T09:31:19.747" v="1631" actId="1076"/>
          <ac:spMkLst>
            <pc:docMk/>
            <pc:sldMk cId="0" sldId="437"/>
            <ac:spMk id="2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9:31:22.247" v="1639" actId="1037"/>
          <ac:graphicFrameMkLst>
            <pc:docMk/>
            <pc:sldMk cId="0" sldId="437"/>
            <ac:graphicFrameMk id="3072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30:28.700" v="1622"/>
          <ac:graphicFrameMkLst>
            <pc:docMk/>
            <pc:sldMk cId="0" sldId="437"/>
            <ac:graphicFrameMk id="3072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31:31.200" v="1641"/>
          <ac:graphicFrameMkLst>
            <pc:docMk/>
            <pc:sldMk cId="0" sldId="437"/>
            <ac:graphicFrameMk id="30725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19:27.794" v="1543" actId="207"/>
        <pc:sldMkLst>
          <pc:docMk/>
          <pc:sldMk cId="0" sldId="438"/>
        </pc:sldMkLst>
        <pc:spChg chg="mod">
          <ac:chgData name="CAI JUN" userId="08ce88e1165b00db" providerId="LiveId" clId="{07F1580C-3BDA-47EC-993C-9ECF913B5898}" dt="2020-06-03T09:19:14.450" v="1539"/>
          <ac:spMkLst>
            <pc:docMk/>
            <pc:sldMk cId="0" sldId="438"/>
            <ac:spMk id="31750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0.575" v="1540" actId="207"/>
          <ac:spMkLst>
            <pc:docMk/>
            <pc:sldMk cId="0" sldId="438"/>
            <ac:spMk id="31753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7.794" v="1543" actId="207"/>
          <ac:spMkLst>
            <pc:docMk/>
            <pc:sldMk cId="0" sldId="438"/>
            <ac:spMk id="146440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7.794" v="1543" actId="207"/>
          <ac:spMkLst>
            <pc:docMk/>
            <pc:sldMk cId="0" sldId="438"/>
            <ac:spMk id="146441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7.794" v="1543" actId="207"/>
          <ac:spMkLst>
            <pc:docMk/>
            <pc:sldMk cId="0" sldId="438"/>
            <ac:spMk id="146442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1.919" v="1541" actId="113"/>
          <ac:spMkLst>
            <pc:docMk/>
            <pc:sldMk cId="0" sldId="438"/>
            <ac:spMk id="146443" creationId="{00000000-0000-0000-0000-000000000000}"/>
          </ac:spMkLst>
        </pc:spChg>
        <pc:grpChg chg="mod">
          <ac:chgData name="CAI JUN" userId="08ce88e1165b00db" providerId="LiveId" clId="{07F1580C-3BDA-47EC-993C-9ECF913B5898}" dt="2020-06-03T09:19:20.575" v="1540" actId="207"/>
          <ac:grpSpMkLst>
            <pc:docMk/>
            <pc:sldMk cId="0" sldId="438"/>
            <ac:grpSpMk id="2" creationId="{00000000-0000-0000-0000-000000000000}"/>
          </ac:grpSpMkLst>
        </pc:grpChg>
        <pc:grpChg chg="mod">
          <ac:chgData name="CAI JUN" userId="08ce88e1165b00db" providerId="LiveId" clId="{07F1580C-3BDA-47EC-993C-9ECF913B5898}" dt="2020-06-03T09:19:20.575" v="1540" actId="207"/>
          <ac:grpSpMkLst>
            <pc:docMk/>
            <pc:sldMk cId="0" sldId="438"/>
            <ac:grpSpMk id="31746" creationId="{00000000-0000-0000-0000-000000000000}"/>
          </ac:grpSpMkLst>
        </pc:grpChg>
        <pc:grpChg chg="mod">
          <ac:chgData name="CAI JUN" userId="08ce88e1165b00db" providerId="LiveId" clId="{07F1580C-3BDA-47EC-993C-9ECF913B5898}" dt="2020-06-03T09:19:14.450" v="1539"/>
          <ac:grpSpMkLst>
            <pc:docMk/>
            <pc:sldMk cId="0" sldId="438"/>
            <ac:grpSpMk id="31748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9:19:14.450" v="1539"/>
          <ac:graphicFrameMkLst>
            <pc:docMk/>
            <pc:sldMk cId="0" sldId="438"/>
            <ac:graphicFrameMk id="3175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9:14.450" v="1539"/>
          <ac:graphicFrameMkLst>
            <pc:docMk/>
            <pc:sldMk cId="0" sldId="438"/>
            <ac:graphicFrameMk id="31752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19:52.481" v="1545"/>
        <pc:sldMkLst>
          <pc:docMk/>
          <pc:sldMk cId="0" sldId="439"/>
        </pc:sldMkLst>
        <pc:graphicFrameChg chg="mod">
          <ac:chgData name="CAI JUN" userId="08ce88e1165b00db" providerId="LiveId" clId="{07F1580C-3BDA-47EC-993C-9ECF913B5898}" dt="2020-06-03T09:19:52.481" v="1545"/>
          <ac:graphicFrameMkLst>
            <pc:docMk/>
            <pc:sldMk cId="0" sldId="439"/>
            <ac:graphicFrameMk id="32774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9:28:09.278" v="1600"/>
        <pc:sldMkLst>
          <pc:docMk/>
          <pc:sldMk cId="0" sldId="440"/>
        </pc:sldMkLst>
        <pc:spChg chg="add del mod">
          <ac:chgData name="CAI JUN" userId="08ce88e1165b00db" providerId="LiveId" clId="{07F1580C-3BDA-47EC-993C-9ECF913B5898}" dt="2020-06-03T09:22:39.060" v="1569" actId="478"/>
          <ac:spMkLst>
            <pc:docMk/>
            <pc:sldMk cId="0" sldId="440"/>
            <ac:spMk id="2" creationId="{04679392-34A3-4C90-98D5-9B676969426A}"/>
          </ac:spMkLst>
        </pc:spChg>
        <pc:spChg chg="mod">
          <ac:chgData name="CAI JUN" userId="08ce88e1165b00db" providerId="LiveId" clId="{07F1580C-3BDA-47EC-993C-9ECF913B5898}" dt="2020-06-03T09:28:02.731" v="1598" actId="1076"/>
          <ac:spMkLst>
            <pc:docMk/>
            <pc:sldMk cId="0" sldId="440"/>
            <ac:spMk id="33795" creationId="{00000000-0000-0000-0000-000000000000}"/>
          </ac:spMkLst>
        </pc:spChg>
        <pc:spChg chg="mod">
          <ac:chgData name="CAI JUN" userId="08ce88e1165b00db" providerId="LiveId" clId="{07F1580C-3BDA-47EC-993C-9ECF913B5898}" dt="2020-06-03T09:28:00.763" v="1596" actId="1076"/>
          <ac:spMkLst>
            <pc:docMk/>
            <pc:sldMk cId="0" sldId="440"/>
            <ac:spMk id="161801" creationId="{00000000-0000-0000-0000-000000000000}"/>
          </ac:spMkLst>
        </pc:spChg>
        <pc:grpChg chg="mod">
          <ac:chgData name="CAI JUN" userId="08ce88e1165b00db" providerId="LiveId" clId="{07F1580C-3BDA-47EC-993C-9ECF913B5898}" dt="2020-06-03T09:20:34.138" v="1553" actId="1076"/>
          <ac:grpSpMkLst>
            <pc:docMk/>
            <pc:sldMk cId="0" sldId="440"/>
            <ac:grpSpMk id="33796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9:23:54.606" v="1574"/>
          <ac:graphicFrameMkLst>
            <pc:docMk/>
            <pc:sldMk cId="0" sldId="440"/>
            <ac:graphicFrameMk id="9" creationId="{67BA9ADF-D70F-4706-88A0-3FBB9215B420}"/>
          </ac:graphicFrameMkLst>
        </pc:graphicFrameChg>
        <pc:graphicFrameChg chg="mod">
          <ac:chgData name="CAI JUN" userId="08ce88e1165b00db" providerId="LiveId" clId="{07F1580C-3BDA-47EC-993C-9ECF913B5898}" dt="2020-06-03T09:28:09.278" v="1600"/>
          <ac:graphicFrameMkLst>
            <pc:docMk/>
            <pc:sldMk cId="0" sldId="440"/>
            <ac:graphicFrameMk id="3379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3:54.560" v="1571"/>
          <ac:graphicFrameMkLst>
            <pc:docMk/>
            <pc:sldMk cId="0" sldId="440"/>
            <ac:graphicFrameMk id="3379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3:54.575" v="1572"/>
          <ac:graphicFrameMkLst>
            <pc:docMk/>
            <pc:sldMk cId="0" sldId="440"/>
            <ac:graphicFrameMk id="33800" creationId="{00000000-0000-0000-0000-000000000000}"/>
          </ac:graphicFrameMkLst>
        </pc:graphicFrameChg>
        <pc:picChg chg="mod">
          <ac:chgData name="CAI JUN" userId="08ce88e1165b00db" providerId="LiveId" clId="{07F1580C-3BDA-47EC-993C-9ECF913B5898}" dt="2020-06-03T09:20:34.138" v="1553" actId="1076"/>
          <ac:picMkLst>
            <pc:docMk/>
            <pc:sldMk cId="0" sldId="440"/>
            <ac:picMk id="33798" creationId="{00000000-0000-0000-0000-000000000000}"/>
          </ac:picMkLst>
        </pc:picChg>
      </pc:sldChg>
      <pc:sldChg chg="addSp delSp modSp mod">
        <pc:chgData name="CAI JUN" userId="08ce88e1165b00db" providerId="LiveId" clId="{07F1580C-3BDA-47EC-993C-9ECF913B5898}" dt="2020-06-03T05:22:06.871" v="176" actId="1035"/>
        <pc:sldMkLst>
          <pc:docMk/>
          <pc:sldMk cId="0" sldId="445"/>
        </pc:sldMkLst>
        <pc:spChg chg="mod">
          <ac:chgData name="CAI JUN" userId="08ce88e1165b00db" providerId="LiveId" clId="{07F1580C-3BDA-47EC-993C-9ECF913B5898}" dt="2020-06-03T05:14:22.782" v="9" actId="113"/>
          <ac:spMkLst>
            <pc:docMk/>
            <pc:sldMk cId="0" sldId="445"/>
            <ac:spMk id="6152" creationId="{00000000-0000-0000-0000-000000000000}"/>
          </ac:spMkLst>
        </pc:spChg>
        <pc:spChg chg="mod">
          <ac:chgData name="CAI JUN" userId="08ce88e1165b00db" providerId="LiveId" clId="{07F1580C-3BDA-47EC-993C-9ECF913B5898}" dt="2020-06-03T05:14:10.110" v="6" actId="113"/>
          <ac:spMkLst>
            <pc:docMk/>
            <pc:sldMk cId="0" sldId="445"/>
            <ac:spMk id="6154" creationId="{00000000-0000-0000-0000-000000000000}"/>
          </ac:spMkLst>
        </pc:spChg>
        <pc:grpChg chg="add del mod">
          <ac:chgData name="CAI JUN" userId="08ce88e1165b00db" providerId="LiveId" clId="{07F1580C-3BDA-47EC-993C-9ECF913B5898}" dt="2020-06-03T05:20:00.011" v="97" actId="478"/>
          <ac:grpSpMkLst>
            <pc:docMk/>
            <pc:sldMk cId="0" sldId="445"/>
            <ac:grpSpMk id="11" creationId="{029402B5-9B8F-4ED9-8DDD-EFDE1B760C4E}"/>
          </ac:grpSpMkLst>
        </pc:grpChg>
        <pc:grpChg chg="del mod">
          <ac:chgData name="CAI JUN" userId="08ce88e1165b00db" providerId="LiveId" clId="{07F1580C-3BDA-47EC-993C-9ECF913B5898}" dt="2020-06-03T05:21:10.308" v="130" actId="478"/>
          <ac:grpSpMkLst>
            <pc:docMk/>
            <pc:sldMk cId="0" sldId="445"/>
            <ac:grpSpMk id="6148" creationId="{00000000-0000-0000-0000-000000000000}"/>
          </ac:grpSpMkLst>
        </pc:grpChg>
        <pc:grpChg chg="del mod">
          <ac:chgData name="CAI JUN" userId="08ce88e1165b00db" providerId="LiveId" clId="{07F1580C-3BDA-47EC-993C-9ECF913B5898}" dt="2020-06-03T05:21:57.074" v="174" actId="478"/>
          <ac:grpSpMkLst>
            <pc:docMk/>
            <pc:sldMk cId="0" sldId="445"/>
            <ac:grpSpMk id="6150" creationId="{00000000-0000-0000-0000-000000000000}"/>
          </ac:grpSpMkLst>
        </pc:grpChg>
        <pc:graphicFrameChg chg="mod topLvl">
          <ac:chgData name="CAI JUN" userId="08ce88e1165b00db" providerId="LiveId" clId="{07F1580C-3BDA-47EC-993C-9ECF913B5898}" dt="2020-06-03T05:21:14.683" v="131" actId="1076"/>
          <ac:graphicFrameMkLst>
            <pc:docMk/>
            <pc:sldMk cId="0" sldId="445"/>
            <ac:graphicFrameMk id="12" creationId="{6EFFDB99-A9DC-4F4B-BD95-B21AEE3B5EE6}"/>
          </ac:graphicFrameMkLst>
        </pc:graphicFrameChg>
        <pc:graphicFrameChg chg="del mod topLvl">
          <ac:chgData name="CAI JUN" userId="08ce88e1165b00db" providerId="LiveId" clId="{07F1580C-3BDA-47EC-993C-9ECF913B5898}" dt="2020-06-03T05:20:00.011" v="97" actId="478"/>
          <ac:graphicFrameMkLst>
            <pc:docMk/>
            <pc:sldMk cId="0" sldId="445"/>
            <ac:graphicFrameMk id="13" creationId="{BBA94167-734C-458E-ACC8-148F1A828884}"/>
          </ac:graphicFrameMkLst>
        </pc:graphicFrameChg>
        <pc:graphicFrameChg chg="add mod">
          <ac:chgData name="CAI JUN" userId="08ce88e1165b00db" providerId="LiveId" clId="{07F1580C-3BDA-47EC-993C-9ECF913B5898}" dt="2020-06-03T05:22:06.871" v="176" actId="1035"/>
          <ac:graphicFrameMkLst>
            <pc:docMk/>
            <pc:sldMk cId="0" sldId="445"/>
            <ac:graphicFrameMk id="14" creationId="{2884330E-BC9D-4E8D-A8FF-5FF5015C0C1B}"/>
          </ac:graphicFrameMkLst>
        </pc:graphicFrameChg>
        <pc:graphicFrameChg chg="mod">
          <ac:chgData name="CAI JUN" userId="08ce88e1165b00db" providerId="LiveId" clId="{07F1580C-3BDA-47EC-993C-9ECF913B5898}" dt="2020-06-03T05:21:21.855" v="133"/>
          <ac:graphicFrameMkLst>
            <pc:docMk/>
            <pc:sldMk cId="0" sldId="445"/>
            <ac:graphicFrameMk id="615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0:50.495" v="107"/>
          <ac:graphicFrameMkLst>
            <pc:docMk/>
            <pc:sldMk cId="0" sldId="445"/>
            <ac:graphicFrameMk id="6153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5:24:12.364" v="236" actId="1036"/>
        <pc:sldMkLst>
          <pc:docMk/>
          <pc:sldMk cId="0" sldId="446"/>
        </pc:sldMkLst>
        <pc:spChg chg="mod">
          <ac:chgData name="CAI JUN" userId="08ce88e1165b00db" providerId="LiveId" clId="{07F1580C-3BDA-47EC-993C-9ECF913B5898}" dt="2020-06-03T05:17:39.157" v="84" actId="1037"/>
          <ac:spMkLst>
            <pc:docMk/>
            <pc:sldMk cId="0" sldId="446"/>
            <ac:spMk id="14" creationId="{00000000-0000-0000-0000-000000000000}"/>
          </ac:spMkLst>
        </pc:spChg>
        <pc:spChg chg="mod">
          <ac:chgData name="CAI JUN" userId="08ce88e1165b00db" providerId="LiveId" clId="{07F1580C-3BDA-47EC-993C-9ECF913B5898}" dt="2020-06-03T05:24:12.364" v="236" actId="1036"/>
          <ac:spMkLst>
            <pc:docMk/>
            <pc:sldMk cId="0" sldId="446"/>
            <ac:spMk id="7173" creationId="{00000000-0000-0000-0000-000000000000}"/>
          </ac:spMkLst>
        </pc:spChg>
        <pc:spChg chg="del mod topLvl">
          <ac:chgData name="CAI JUN" userId="08ce88e1165b00db" providerId="LiveId" clId="{07F1580C-3BDA-47EC-993C-9ECF913B5898}" dt="2020-06-03T05:24:02.083" v="230" actId="478"/>
          <ac:spMkLst>
            <pc:docMk/>
            <pc:sldMk cId="0" sldId="446"/>
            <ac:spMk id="7177" creationId="{00000000-0000-0000-0000-000000000000}"/>
          </ac:spMkLst>
        </pc:spChg>
        <pc:spChg chg="mod">
          <ac:chgData name="CAI JUN" userId="08ce88e1165b00db" providerId="LiveId" clId="{07F1580C-3BDA-47EC-993C-9ECF913B5898}" dt="2020-06-03T05:14:42.532" v="12" actId="113"/>
          <ac:spMkLst>
            <pc:docMk/>
            <pc:sldMk cId="0" sldId="446"/>
            <ac:spMk id="7179" creationId="{00000000-0000-0000-0000-000000000000}"/>
          </ac:spMkLst>
        </pc:spChg>
        <pc:grpChg chg="del mod">
          <ac:chgData name="CAI JUN" userId="08ce88e1165b00db" providerId="LiveId" clId="{07F1580C-3BDA-47EC-993C-9ECF913B5898}" dt="2020-06-03T05:23:05.128" v="183" actId="478"/>
          <ac:grpSpMkLst>
            <pc:docMk/>
            <pc:sldMk cId="0" sldId="446"/>
            <ac:grpSpMk id="7172" creationId="{00000000-0000-0000-0000-000000000000}"/>
          </ac:grpSpMkLst>
        </pc:grpChg>
        <pc:grpChg chg="del mod">
          <ac:chgData name="CAI JUN" userId="08ce88e1165b00db" providerId="LiveId" clId="{07F1580C-3BDA-47EC-993C-9ECF913B5898}" dt="2020-06-03T05:23:57.864" v="229" actId="478"/>
          <ac:grpSpMkLst>
            <pc:docMk/>
            <pc:sldMk cId="0" sldId="446"/>
            <ac:grpSpMk id="7174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5:23:15.316" v="212" actId="1036"/>
          <ac:graphicFrameMkLst>
            <pc:docMk/>
            <pc:sldMk cId="0" sldId="446"/>
            <ac:graphicFrameMk id="15" creationId="{925F8CD8-2F48-4C2E-A407-720919705811}"/>
          </ac:graphicFrameMkLst>
        </pc:graphicFrameChg>
        <pc:graphicFrameChg chg="add mod">
          <ac:chgData name="CAI JUN" userId="08ce88e1165b00db" providerId="LiveId" clId="{07F1580C-3BDA-47EC-993C-9ECF913B5898}" dt="2020-06-03T05:24:06.255" v="231" actId="1076"/>
          <ac:graphicFrameMkLst>
            <pc:docMk/>
            <pc:sldMk cId="0" sldId="446"/>
            <ac:graphicFrameMk id="16" creationId="{05557F0A-F06B-4DF0-9980-87C82A5F0BFE}"/>
          </ac:graphicFrameMkLst>
        </pc:graphicFrameChg>
        <pc:graphicFrameChg chg="mod">
          <ac:chgData name="CAI JUN" userId="08ce88e1165b00db" providerId="LiveId" clId="{07F1580C-3BDA-47EC-993C-9ECF913B5898}" dt="2020-06-03T05:24:12.364" v="236" actId="1036"/>
          <ac:graphicFrameMkLst>
            <pc:docMk/>
            <pc:sldMk cId="0" sldId="446"/>
            <ac:graphicFrameMk id="7175" creationId="{00000000-0000-0000-0000-000000000000}"/>
          </ac:graphicFrameMkLst>
        </pc:graphicFrameChg>
        <pc:graphicFrameChg chg="del mod topLvl">
          <ac:chgData name="CAI JUN" userId="08ce88e1165b00db" providerId="LiveId" clId="{07F1580C-3BDA-47EC-993C-9ECF913B5898}" dt="2020-06-03T05:23:57.864" v="229" actId="478"/>
          <ac:graphicFrameMkLst>
            <pc:docMk/>
            <pc:sldMk cId="0" sldId="446"/>
            <ac:graphicFrameMk id="717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2:24.995" v="179"/>
          <ac:graphicFrameMkLst>
            <pc:docMk/>
            <pc:sldMk cId="0" sldId="446"/>
            <ac:graphicFrameMk id="7178" creationId="{00000000-0000-0000-0000-000000000000}"/>
          </ac:graphicFrameMkLst>
        </pc:graphicFrameChg>
        <pc:cxnChg chg="mod">
          <ac:chgData name="CAI JUN" userId="08ce88e1165b00db" providerId="LiveId" clId="{07F1580C-3BDA-47EC-993C-9ECF913B5898}" dt="2020-06-03T05:17:39.157" v="84" actId="1037"/>
          <ac:cxnSpMkLst>
            <pc:docMk/>
            <pc:sldMk cId="0" sldId="446"/>
            <ac:cxnSpMk id="3" creationId="{00000000-0000-0000-0000-000000000000}"/>
          </ac:cxnSpMkLst>
        </pc:cxnChg>
      </pc:sldChg>
      <pc:sldChg chg="addSp delSp modSp mod">
        <pc:chgData name="CAI JUN" userId="08ce88e1165b00db" providerId="LiveId" clId="{07F1580C-3BDA-47EC-993C-9ECF913B5898}" dt="2020-06-03T05:24:56.317" v="241"/>
        <pc:sldMkLst>
          <pc:docMk/>
          <pc:sldMk cId="0" sldId="447"/>
        </pc:sldMkLst>
        <pc:spChg chg="mod">
          <ac:chgData name="CAI JUN" userId="08ce88e1165b00db" providerId="LiveId" clId="{07F1580C-3BDA-47EC-993C-9ECF913B5898}" dt="2020-06-03T05:15:29.532" v="33" actId="113"/>
          <ac:spMkLst>
            <pc:docMk/>
            <pc:sldMk cId="0" sldId="447"/>
            <ac:spMk id="8197" creationId="{00000000-0000-0000-0000-000000000000}"/>
          </ac:spMkLst>
        </pc:spChg>
        <pc:grpChg chg="del mod">
          <ac:chgData name="CAI JUN" userId="08ce88e1165b00db" providerId="LiveId" clId="{07F1580C-3BDA-47EC-993C-9ECF913B5898}" dt="2020-06-03T05:24:25.599" v="237" actId="478"/>
          <ac:grpSpMkLst>
            <pc:docMk/>
            <pc:sldMk cId="0" sldId="447"/>
            <ac:grpSpMk id="3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5:15:32.329" v="34" actId="1038"/>
          <ac:graphicFrameMkLst>
            <pc:docMk/>
            <pc:sldMk cId="0" sldId="447"/>
            <ac:graphicFrameMk id="2" creationId="{00000000-0000-0000-0000-000000000000}"/>
          </ac:graphicFrameMkLst>
        </pc:graphicFrameChg>
        <pc:graphicFrameChg chg="add mod">
          <ac:chgData name="CAI JUN" userId="08ce88e1165b00db" providerId="LiveId" clId="{07F1580C-3BDA-47EC-993C-9ECF913B5898}" dt="2020-06-03T05:24:56.317" v="241"/>
          <ac:graphicFrameMkLst>
            <pc:docMk/>
            <pc:sldMk cId="0" sldId="447"/>
            <ac:graphicFrameMk id="10" creationId="{8072444D-BA93-410D-BF8B-546C79E5EC0C}"/>
          </ac:graphicFrameMkLst>
        </pc:graphicFrameChg>
        <pc:graphicFrameChg chg="mod">
          <ac:chgData name="CAI JUN" userId="08ce88e1165b00db" providerId="LiveId" clId="{07F1580C-3BDA-47EC-993C-9ECF913B5898}" dt="2020-06-03T05:16:18.110" v="42"/>
          <ac:graphicFrameMkLst>
            <pc:docMk/>
            <pc:sldMk cId="0" sldId="447"/>
            <ac:graphicFrameMk id="8198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15:43.172" v="37"/>
          <ac:graphicFrameMkLst>
            <pc:docMk/>
            <pc:sldMk cId="0" sldId="447"/>
            <ac:graphicFrameMk id="8200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9:17:41.138" v="1518"/>
        <pc:sldMkLst>
          <pc:docMk/>
          <pc:sldMk cId="0" sldId="449"/>
        </pc:sldMkLst>
        <pc:spChg chg="mod">
          <ac:chgData name="CAI JUN" userId="08ce88e1165b00db" providerId="LiveId" clId="{07F1580C-3BDA-47EC-993C-9ECF913B5898}" dt="2020-06-03T09:17:13.138" v="1501"/>
          <ac:spMkLst>
            <pc:docMk/>
            <pc:sldMk cId="0" sldId="449"/>
            <ac:spMk id="6" creationId="{00000000-0000-0000-0000-000000000000}"/>
          </ac:spMkLst>
        </pc:spChg>
        <pc:spChg chg="mod">
          <ac:chgData name="CAI JUN" userId="08ce88e1165b00db" providerId="LiveId" clId="{07F1580C-3BDA-47EC-993C-9ECF913B5898}" dt="2020-06-03T09:17:33.419" v="1516" actId="113"/>
          <ac:spMkLst>
            <pc:docMk/>
            <pc:sldMk cId="0" sldId="449"/>
            <ac:spMk id="12" creationId="{00000000-0000-0000-0000-000000000000}"/>
          </ac:spMkLst>
        </pc:spChg>
        <pc:spChg chg="mod">
          <ac:chgData name="CAI JUN" userId="08ce88e1165b00db" providerId="LiveId" clId="{07F1580C-3BDA-47EC-993C-9ECF913B5898}" dt="2020-06-03T09:17:02.575" v="1499"/>
          <ac:spMkLst>
            <pc:docMk/>
            <pc:sldMk cId="0" sldId="449"/>
            <ac:spMk id="17" creationId="{C958B506-90C4-454B-90F2-ED69E9F5CF06}"/>
          </ac:spMkLst>
        </pc:spChg>
        <pc:grpChg chg="mod">
          <ac:chgData name="CAI JUN" userId="08ce88e1165b00db" providerId="LiveId" clId="{07F1580C-3BDA-47EC-993C-9ECF913B5898}" dt="2020-06-03T09:17:13.138" v="1501"/>
          <ac:grpSpMkLst>
            <pc:docMk/>
            <pc:sldMk cId="0" sldId="449"/>
            <ac:grpSpMk id="10" creationId="{00000000-0000-0000-0000-000000000000}"/>
          </ac:grpSpMkLst>
        </pc:grpChg>
        <pc:grpChg chg="del">
          <ac:chgData name="CAI JUN" userId="08ce88e1165b00db" providerId="LiveId" clId="{07F1580C-3BDA-47EC-993C-9ECF913B5898}" dt="2020-06-03T09:17:02.075" v="1498" actId="478"/>
          <ac:grpSpMkLst>
            <pc:docMk/>
            <pc:sldMk cId="0" sldId="449"/>
            <ac:grpSpMk id="13" creationId="{00000000-0000-0000-0000-000000000000}"/>
          </ac:grpSpMkLst>
        </pc:grpChg>
        <pc:grpChg chg="add mod">
          <ac:chgData name="CAI JUN" userId="08ce88e1165b00db" providerId="LiveId" clId="{07F1580C-3BDA-47EC-993C-9ECF913B5898}" dt="2020-06-03T09:17:02.575" v="1499"/>
          <ac:grpSpMkLst>
            <pc:docMk/>
            <pc:sldMk cId="0" sldId="449"/>
            <ac:grpSpMk id="16" creationId="{1D72071E-57C1-492C-8E0E-044983C02D60}"/>
          </ac:grpSpMkLst>
        </pc:grpChg>
        <pc:graphicFrameChg chg="mod">
          <ac:chgData name="CAI JUN" userId="08ce88e1165b00db" providerId="LiveId" clId="{07F1580C-3BDA-47EC-993C-9ECF913B5898}" dt="2020-06-03T09:17:41.138" v="1518"/>
          <ac:graphicFrameMkLst>
            <pc:docMk/>
            <pc:sldMk cId="0" sldId="449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7:02.575" v="1499"/>
          <ac:graphicFrameMkLst>
            <pc:docMk/>
            <pc:sldMk cId="0" sldId="449"/>
            <ac:graphicFrameMk id="18" creationId="{B64AA07A-32DA-4196-BC58-87DB72745BB1}"/>
          </ac:graphicFrameMkLst>
        </pc:graphicFrameChg>
        <pc:graphicFrameChg chg="mod">
          <ac:chgData name="CAI JUN" userId="08ce88e1165b00db" providerId="LiveId" clId="{07F1580C-3BDA-47EC-993C-9ECF913B5898}" dt="2020-06-03T09:17:19.794" v="1514" actId="1037"/>
          <ac:graphicFrameMkLst>
            <pc:docMk/>
            <pc:sldMk cId="0" sldId="449"/>
            <ac:graphicFrameMk id="28677" creationId="{00000000-0000-0000-0000-000000000000}"/>
          </ac:graphicFrameMkLst>
        </pc:graphicFrameChg>
        <pc:cxnChg chg="mod">
          <ac:chgData name="CAI JUN" userId="08ce88e1165b00db" providerId="LiveId" clId="{07F1580C-3BDA-47EC-993C-9ECF913B5898}" dt="2020-06-03T09:17:13.138" v="1501"/>
          <ac:cxnSpMkLst>
            <pc:docMk/>
            <pc:sldMk cId="0" sldId="449"/>
            <ac:cxnSpMk id="5" creationId="{00000000-0000-0000-0000-000000000000}"/>
          </ac:cxnSpMkLst>
        </pc:cxnChg>
      </pc:sldChg>
      <pc:sldChg chg="modSp">
        <pc:chgData name="CAI JUN" userId="08ce88e1165b00db" providerId="LiveId" clId="{07F1580C-3BDA-47EC-993C-9ECF913B5898}" dt="2020-06-03T09:28:57.106" v="1606"/>
        <pc:sldMkLst>
          <pc:docMk/>
          <pc:sldMk cId="0" sldId="451"/>
        </pc:sldMkLst>
        <pc:graphicFrameChg chg="mod">
          <ac:chgData name="CAI JUN" userId="08ce88e1165b00db" providerId="LiveId" clId="{07F1580C-3BDA-47EC-993C-9ECF913B5898}" dt="2020-06-03T09:28:39.106" v="1602"/>
          <ac:graphicFrameMkLst>
            <pc:docMk/>
            <pc:sldMk cId="0" sldId="451"/>
            <ac:graphicFrameMk id="3584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8:57.106" v="1606"/>
          <ac:graphicFrameMkLst>
            <pc:docMk/>
            <pc:sldMk cId="0" sldId="451"/>
            <ac:graphicFrameMk id="3584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8:48.591" v="1604"/>
          <ac:graphicFrameMkLst>
            <pc:docMk/>
            <pc:sldMk cId="0" sldId="451"/>
            <ac:graphicFrameMk id="35845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3:36.365" v="508"/>
        <pc:sldMkLst>
          <pc:docMk/>
          <pc:sldMk cId="0" sldId="453"/>
        </pc:sldMkLst>
        <pc:spChg chg="mod">
          <ac:chgData name="CAI JUN" userId="08ce88e1165b00db" providerId="LiveId" clId="{07F1580C-3BDA-47EC-993C-9ECF913B5898}" dt="2020-06-03T06:13:22.615" v="506"/>
          <ac:spMkLst>
            <pc:docMk/>
            <pc:sldMk cId="0" sldId="453"/>
            <ac:spMk id="4" creationId="{00000000-0000-0000-0000-000000000000}"/>
          </ac:spMkLst>
        </pc:spChg>
        <pc:spChg chg="mod">
          <ac:chgData name="CAI JUN" userId="08ce88e1165b00db" providerId="LiveId" clId="{07F1580C-3BDA-47EC-993C-9ECF913B5898}" dt="2020-06-03T06:13:09.986" v="503"/>
          <ac:spMkLst>
            <pc:docMk/>
            <pc:sldMk cId="0" sldId="453"/>
            <ac:spMk id="6" creationId="{00000000-0000-0000-0000-000000000000}"/>
          </ac:spMkLst>
        </pc:spChg>
        <pc:grpChg chg="mod">
          <ac:chgData name="CAI JUN" userId="08ce88e1165b00db" providerId="LiveId" clId="{07F1580C-3BDA-47EC-993C-9ECF913B5898}" dt="2020-06-03T06:13:09.986" v="503"/>
          <ac:grpSpMkLst>
            <pc:docMk/>
            <pc:sldMk cId="0" sldId="453"/>
            <ac:grpSpMk id="3" creationId="{00000000-0000-0000-0000-000000000000}"/>
          </ac:grpSpMkLst>
        </pc:grpChg>
        <pc:grpChg chg="mod">
          <ac:chgData name="CAI JUN" userId="08ce88e1165b00db" providerId="LiveId" clId="{07F1580C-3BDA-47EC-993C-9ECF913B5898}" dt="2020-06-03T06:13:22.615" v="506"/>
          <ac:grpSpMkLst>
            <pc:docMk/>
            <pc:sldMk cId="0" sldId="453"/>
            <ac:grpSpMk id="5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13:22.615" v="506"/>
          <ac:graphicFrameMkLst>
            <pc:docMk/>
            <pc:sldMk cId="0" sldId="45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2:42.361" v="499"/>
          <ac:graphicFrameMkLst>
            <pc:docMk/>
            <pc:sldMk cId="0" sldId="453"/>
            <ac:graphicFrameMk id="3789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2:51.330" v="501"/>
          <ac:graphicFrameMkLst>
            <pc:docMk/>
            <pc:sldMk cId="0" sldId="453"/>
            <ac:graphicFrameMk id="3789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3:36.365" v="508"/>
          <ac:graphicFrameMkLst>
            <pc:docMk/>
            <pc:sldMk cId="0" sldId="453"/>
            <ac:graphicFrameMk id="3789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3:11.564" v="504"/>
          <ac:graphicFrameMkLst>
            <pc:docMk/>
            <pc:sldMk cId="0" sldId="453"/>
            <ac:graphicFrameMk id="37893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2:27.721" v="496"/>
        <pc:sldMkLst>
          <pc:docMk/>
          <pc:sldMk cId="0" sldId="454"/>
        </pc:sldMkLst>
        <pc:graphicFrameChg chg="mod">
          <ac:chgData name="CAI JUN" userId="08ce88e1165b00db" providerId="LiveId" clId="{07F1580C-3BDA-47EC-993C-9ECF913B5898}" dt="2020-06-03T06:12:05.674" v="494"/>
          <ac:graphicFrameMkLst>
            <pc:docMk/>
            <pc:sldMk cId="0" sldId="454"/>
            <ac:graphicFrameMk id="3891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2:27.721" v="496"/>
          <ac:graphicFrameMkLst>
            <pc:docMk/>
            <pc:sldMk cId="0" sldId="454"/>
            <ac:graphicFrameMk id="38916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1:39.252" v="492"/>
        <pc:sldMkLst>
          <pc:docMk/>
          <pc:sldMk cId="0" sldId="455"/>
        </pc:sldMkLst>
        <pc:graphicFrameChg chg="mod">
          <ac:chgData name="CAI JUN" userId="08ce88e1165b00db" providerId="LiveId" clId="{07F1580C-3BDA-47EC-993C-9ECF913B5898}" dt="2020-06-03T06:11:05.783" v="487"/>
          <ac:graphicFrameMkLst>
            <pc:docMk/>
            <pc:sldMk cId="0" sldId="455"/>
            <ac:graphicFrameMk id="39938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1:14.142" v="489"/>
          <ac:graphicFrameMkLst>
            <pc:docMk/>
            <pc:sldMk cId="0" sldId="455"/>
            <ac:graphicFrameMk id="3993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1:39.252" v="492"/>
          <ac:graphicFrameMkLst>
            <pc:docMk/>
            <pc:sldMk cId="0" sldId="455"/>
            <ac:graphicFrameMk id="39943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30:05.138" v="1620"/>
        <pc:sldMkLst>
          <pc:docMk/>
          <pc:sldMk cId="0" sldId="458"/>
        </pc:sldMkLst>
        <pc:graphicFrameChg chg="mod">
          <ac:chgData name="CAI JUN" userId="08ce88e1165b00db" providerId="LiveId" clId="{07F1580C-3BDA-47EC-993C-9ECF913B5898}" dt="2020-06-03T09:29:51.060" v="1616"/>
          <ac:graphicFrameMkLst>
            <pc:docMk/>
            <pc:sldMk cId="0" sldId="458"/>
            <ac:graphicFrameMk id="3686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57.903" v="1618"/>
          <ac:graphicFrameMkLst>
            <pc:docMk/>
            <pc:sldMk cId="0" sldId="458"/>
            <ac:graphicFrameMk id="3686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30:05.138" v="1620"/>
          <ac:graphicFrameMkLst>
            <pc:docMk/>
            <pc:sldMk cId="0" sldId="458"/>
            <ac:graphicFrameMk id="36870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6:08:20.533" v="466"/>
        <pc:sldMkLst>
          <pc:docMk/>
          <pc:sldMk cId="0" sldId="463"/>
        </pc:sldMkLst>
        <pc:spChg chg="mod">
          <ac:chgData name="CAI JUN" userId="08ce88e1165b00db" providerId="LiveId" clId="{07F1580C-3BDA-47EC-993C-9ECF913B5898}" dt="2020-06-03T06:08:20.533" v="466"/>
          <ac:spMkLst>
            <pc:docMk/>
            <pc:sldMk cId="0" sldId="463"/>
            <ac:spMk id="41992" creationId="{00000000-0000-0000-0000-000000000000}"/>
          </ac:spMkLst>
        </pc:spChg>
        <pc:grpChg chg="mod">
          <ac:chgData name="CAI JUN" userId="08ce88e1165b00db" providerId="LiveId" clId="{07F1580C-3BDA-47EC-993C-9ECF913B5898}" dt="2020-06-03T06:08:20.533" v="466"/>
          <ac:grpSpMkLst>
            <pc:docMk/>
            <pc:sldMk cId="0" sldId="463"/>
            <ac:grpSpMk id="5" creationId="{00000000-0000-0000-0000-000000000000}"/>
          </ac:grpSpMkLst>
        </pc:grpChg>
        <pc:grpChg chg="mod">
          <ac:chgData name="CAI JUN" userId="08ce88e1165b00db" providerId="LiveId" clId="{07F1580C-3BDA-47EC-993C-9ECF913B5898}" dt="2020-06-03T06:08:20.533" v="466"/>
          <ac:grpSpMkLst>
            <pc:docMk/>
            <pc:sldMk cId="0" sldId="463"/>
            <ac:grpSpMk id="6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2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2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1229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42007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0:33.376" v="485"/>
        <pc:sldMkLst>
          <pc:docMk/>
          <pc:sldMk cId="0" sldId="464"/>
        </pc:sldMkLst>
        <pc:spChg chg="mod">
          <ac:chgData name="CAI JUN" userId="08ce88e1165b00db" providerId="LiveId" clId="{07F1580C-3BDA-47EC-993C-9ECF913B5898}" dt="2020-06-03T06:10:33.376" v="485"/>
          <ac:spMkLst>
            <pc:docMk/>
            <pc:sldMk cId="0" sldId="464"/>
            <ac:spMk id="43010" creationId="{00000000-0000-0000-0000-000000000000}"/>
          </ac:spMkLst>
        </pc:spChg>
        <pc:grpChg chg="mod">
          <ac:chgData name="CAI JUN" userId="08ce88e1165b00db" providerId="LiveId" clId="{07F1580C-3BDA-47EC-993C-9ECF913B5898}" dt="2020-06-03T06:10:33.376" v="485"/>
          <ac:grpSpMkLst>
            <pc:docMk/>
            <pc:sldMk cId="0" sldId="464"/>
            <ac:grpSpMk id="2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10:33.376" v="485"/>
          <ac:graphicFrameMkLst>
            <pc:docMk/>
            <pc:sldMk cId="0" sldId="464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0:33.376" v="485"/>
          <ac:graphicFrameMkLst>
            <pc:docMk/>
            <pc:sldMk cId="0" sldId="464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0:33.376" v="485"/>
          <ac:graphicFrameMkLst>
            <pc:docMk/>
            <pc:sldMk cId="0" sldId="464"/>
            <ac:graphicFrameMk id="15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5:16:33.751" v="45"/>
        <pc:sldMkLst>
          <pc:docMk/>
          <pc:sldMk cId="101240884" sldId="468"/>
        </pc:sldMkLst>
        <pc:spChg chg="mod">
          <ac:chgData name="CAI JUN" userId="08ce88e1165b00db" providerId="LiveId" clId="{07F1580C-3BDA-47EC-993C-9ECF913B5898}" dt="2020-06-03T05:16:25.094" v="43" actId="113"/>
          <ac:spMkLst>
            <pc:docMk/>
            <pc:sldMk cId="101240884" sldId="468"/>
            <ac:spMk id="3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5:16:33.751" v="45"/>
          <ac:graphicFrameMkLst>
            <pc:docMk/>
            <pc:sldMk cId="101240884" sldId="468"/>
            <ac:graphicFrameMk id="2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9:50.188" v="479"/>
        <pc:sldMkLst>
          <pc:docMk/>
          <pc:sldMk cId="4174214933" sldId="469"/>
        </pc:sldMkLst>
        <pc:spChg chg="mod">
          <ac:chgData name="CAI JUN" userId="08ce88e1165b00db" providerId="LiveId" clId="{07F1580C-3BDA-47EC-993C-9ECF913B5898}" dt="2020-06-03T06:09:38.297" v="477"/>
          <ac:spMkLst>
            <pc:docMk/>
            <pc:sldMk cId="4174214933" sldId="469"/>
            <ac:spMk id="43010" creationId="{00000000-0000-0000-0000-000000000000}"/>
          </ac:spMkLst>
        </pc:spChg>
        <pc:grpChg chg="mod">
          <ac:chgData name="CAI JUN" userId="08ce88e1165b00db" providerId="LiveId" clId="{07F1580C-3BDA-47EC-993C-9ECF913B5898}" dt="2020-06-03T06:09:38.297" v="477"/>
          <ac:grpSpMkLst>
            <pc:docMk/>
            <pc:sldMk cId="4174214933" sldId="469"/>
            <ac:grpSpMk id="2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09:38.297" v="477"/>
          <ac:graphicFrameMkLst>
            <pc:docMk/>
            <pc:sldMk cId="4174214933" sldId="469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9:50.188" v="479"/>
          <ac:graphicFrameMkLst>
            <pc:docMk/>
            <pc:sldMk cId="4174214933" sldId="469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9:38.297" v="477"/>
          <ac:graphicFrameMkLst>
            <pc:docMk/>
            <pc:sldMk cId="4174214933" sldId="469"/>
            <ac:graphicFrameMk id="14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29:38.106" v="1614"/>
        <pc:sldMkLst>
          <pc:docMk/>
          <pc:sldMk cId="3389754536" sldId="470"/>
        </pc:sldMkLst>
        <pc:spChg chg="mod">
          <ac:chgData name="CAI JUN" userId="08ce88e1165b00db" providerId="LiveId" clId="{07F1580C-3BDA-47EC-993C-9ECF913B5898}" dt="2020-06-03T09:29:38.106" v="1614"/>
          <ac:spMkLst>
            <pc:docMk/>
            <pc:sldMk cId="3389754536" sldId="470"/>
            <ac:spMk id="6" creationId="{00000000-0000-0000-0000-000000000000}"/>
          </ac:spMkLst>
        </pc:spChg>
        <pc:grpChg chg="mod">
          <ac:chgData name="CAI JUN" userId="08ce88e1165b00db" providerId="LiveId" clId="{07F1580C-3BDA-47EC-993C-9ECF913B5898}" dt="2020-06-03T09:29:38.106" v="1614"/>
          <ac:grpSpMkLst>
            <pc:docMk/>
            <pc:sldMk cId="3389754536" sldId="470"/>
            <ac:grpSpMk id="9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9:29:14.200" v="1608"/>
          <ac:graphicFrameMkLst>
            <pc:docMk/>
            <pc:sldMk cId="3389754536" sldId="470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23.044" v="1610"/>
          <ac:graphicFrameMkLst>
            <pc:docMk/>
            <pc:sldMk cId="3389754536" sldId="470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38.106" v="1614"/>
          <ac:graphicFrameMkLst>
            <pc:docMk/>
            <pc:sldMk cId="3389754536" sldId="470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38.106" v="1614"/>
          <ac:graphicFrameMkLst>
            <pc:docMk/>
            <pc:sldMk cId="3389754536" sldId="470"/>
            <ac:graphicFrameMk id="8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6:08:55.594" v="471" actId="113"/>
        <pc:sldMkLst>
          <pc:docMk/>
          <pc:sldMk cId="2981358384" sldId="575"/>
        </pc:sldMkLst>
        <pc:spChg chg="mod">
          <ac:chgData name="CAI JUN" userId="08ce88e1165b00db" providerId="LiveId" clId="{07F1580C-3BDA-47EC-993C-9ECF913B5898}" dt="2020-06-03T06:08:55.594" v="471" actId="113"/>
          <ac:spMkLst>
            <pc:docMk/>
            <pc:sldMk cId="2981358384" sldId="575"/>
            <ac:spMk id="9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6:08:49.719" v="470"/>
          <ac:graphicFrameMkLst>
            <pc:docMk/>
            <pc:sldMk cId="2981358384" sldId="575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38.563" v="468"/>
          <ac:graphicFrameMkLst>
            <pc:docMk/>
            <pc:sldMk cId="2981358384" sldId="575"/>
            <ac:graphicFrameMk id="13" creationId="{00000000-0000-0000-0000-000000000000}"/>
          </ac:graphicFrameMkLst>
        </pc:graphicFrameChg>
      </pc:sldChg>
    </pc:docChg>
  </pc:docChgLst>
  <pc:docChgLst>
    <pc:chgData name="Cai Jun" userId="57e790d697ad4281" providerId="LiveId" clId="{521D7151-3C04-4955-8FBF-9578FB4ACD86}"/>
    <pc:docChg chg="modSld">
      <pc:chgData name="Cai Jun" userId="57e790d697ad4281" providerId="LiveId" clId="{521D7151-3C04-4955-8FBF-9578FB4ACD86}" dt="2020-06-22T09:25:15.978" v="30" actId="14100"/>
      <pc:docMkLst>
        <pc:docMk/>
      </pc:docMkLst>
      <pc:sldChg chg="modSp modAnim">
        <pc:chgData name="Cai Jun" userId="57e790d697ad4281" providerId="LiveId" clId="{521D7151-3C04-4955-8FBF-9578FB4ACD86}" dt="2020-06-03T13:55:24.541" v="8"/>
        <pc:sldMkLst>
          <pc:docMk/>
          <pc:sldMk cId="0" sldId="427"/>
        </pc:sldMkLst>
        <pc:spChg chg="mod">
          <ac:chgData name="Cai Jun" userId="57e790d697ad4281" providerId="LiveId" clId="{521D7151-3C04-4955-8FBF-9578FB4ACD86}" dt="2020-06-03T13:55:13.609" v="2" actId="1076"/>
          <ac:spMkLst>
            <pc:docMk/>
            <pc:sldMk cId="0" sldId="427"/>
            <ac:spMk id="19465" creationId="{00000000-0000-0000-0000-000000000000}"/>
          </ac:spMkLst>
        </pc:spChg>
        <pc:spChg chg="mod">
          <ac:chgData name="Cai Jun" userId="57e790d697ad4281" providerId="LiveId" clId="{521D7151-3C04-4955-8FBF-9578FB4ACD86}" dt="2020-06-03T13:55:13.609" v="2" actId="1076"/>
          <ac:spMkLst>
            <pc:docMk/>
            <pc:sldMk cId="0" sldId="427"/>
            <ac:spMk id="19466" creationId="{00000000-0000-0000-0000-000000000000}"/>
          </ac:spMkLst>
        </pc:spChg>
        <pc:spChg chg="mod">
          <ac:chgData name="Cai Jun" userId="57e790d697ad4281" providerId="LiveId" clId="{521D7151-3C04-4955-8FBF-9578FB4ACD86}" dt="2020-06-03T13:55:13.609" v="2" actId="1076"/>
          <ac:spMkLst>
            <pc:docMk/>
            <pc:sldMk cId="0" sldId="427"/>
            <ac:spMk id="19467" creationId="{00000000-0000-0000-0000-000000000000}"/>
          </ac:spMkLst>
        </pc:spChg>
        <pc:grpChg chg="mod">
          <ac:chgData name="Cai Jun" userId="57e790d697ad4281" providerId="LiveId" clId="{521D7151-3C04-4955-8FBF-9578FB4ACD86}" dt="2020-06-03T13:55:13.609" v="2" actId="1076"/>
          <ac:grpSpMkLst>
            <pc:docMk/>
            <pc:sldMk cId="0" sldId="427"/>
            <ac:grpSpMk id="150539" creationId="{00000000-0000-0000-0000-000000000000}"/>
          </ac:grpSpMkLst>
        </pc:grpChg>
      </pc:sldChg>
      <pc:sldChg chg="modSp">
        <pc:chgData name="Cai Jun" userId="57e790d697ad4281" providerId="LiveId" clId="{521D7151-3C04-4955-8FBF-9578FB4ACD86}" dt="2020-06-22T09:24:07.557" v="9" actId="1076"/>
        <pc:sldMkLst>
          <pc:docMk/>
          <pc:sldMk cId="0" sldId="451"/>
        </pc:sldMkLst>
        <pc:spChg chg="mod">
          <ac:chgData name="Cai Jun" userId="57e790d697ad4281" providerId="LiveId" clId="{521D7151-3C04-4955-8FBF-9578FB4ACD86}" dt="2020-06-22T09:24:07.557" v="9" actId="1076"/>
          <ac:spMkLst>
            <pc:docMk/>
            <pc:sldMk cId="0" sldId="451"/>
            <ac:spMk id="7" creationId="{00000000-0000-0000-0000-000000000000}"/>
          </ac:spMkLst>
        </pc:spChg>
      </pc:sldChg>
      <pc:sldChg chg="modSp mod">
        <pc:chgData name="Cai Jun" userId="57e790d697ad4281" providerId="LiveId" clId="{521D7151-3C04-4955-8FBF-9578FB4ACD86}" dt="2020-06-22T09:24:25.882" v="16" actId="14100"/>
        <pc:sldMkLst>
          <pc:docMk/>
          <pc:sldMk cId="0" sldId="455"/>
        </pc:sldMkLst>
        <pc:graphicFrameChg chg="mod">
          <ac:chgData name="Cai Jun" userId="57e790d697ad4281" providerId="LiveId" clId="{521D7151-3C04-4955-8FBF-9578FB4ACD86}" dt="2020-06-22T09:24:25.882" v="16" actId="14100"/>
          <ac:graphicFrameMkLst>
            <pc:docMk/>
            <pc:sldMk cId="0" sldId="455"/>
            <ac:graphicFrameMk id="39943" creationId="{00000000-0000-0000-0000-000000000000}"/>
          </ac:graphicFrameMkLst>
        </pc:graphicFrameChg>
      </pc:sldChg>
      <pc:sldChg chg="modSp mod">
        <pc:chgData name="Cai Jun" userId="57e790d697ad4281" providerId="LiveId" clId="{521D7151-3C04-4955-8FBF-9578FB4ACD86}" dt="2020-06-22T09:24:55.793" v="23" actId="14100"/>
        <pc:sldMkLst>
          <pc:docMk/>
          <pc:sldMk cId="0" sldId="464"/>
        </pc:sldMkLst>
        <pc:graphicFrameChg chg="mod">
          <ac:chgData name="Cai Jun" userId="57e790d697ad4281" providerId="LiveId" clId="{521D7151-3C04-4955-8FBF-9578FB4ACD86}" dt="2020-06-22T09:24:55.793" v="23" actId="14100"/>
          <ac:graphicFrameMkLst>
            <pc:docMk/>
            <pc:sldMk cId="0" sldId="464"/>
            <ac:graphicFrameMk id="3" creationId="{00000000-0000-0000-0000-000000000000}"/>
          </ac:graphicFrameMkLst>
        </pc:graphicFrameChg>
      </pc:sldChg>
      <pc:sldChg chg="modSp mod">
        <pc:chgData name="Cai Jun" userId="57e790d697ad4281" providerId="LiveId" clId="{521D7151-3C04-4955-8FBF-9578FB4ACD86}" dt="2020-06-22T09:24:44.451" v="19" actId="113"/>
        <pc:sldMkLst>
          <pc:docMk/>
          <pc:sldMk cId="1975699615" sldId="465"/>
        </pc:sldMkLst>
        <pc:spChg chg="mod">
          <ac:chgData name="Cai Jun" userId="57e790d697ad4281" providerId="LiveId" clId="{521D7151-3C04-4955-8FBF-9578FB4ACD86}" dt="2020-06-22T09:24:35.975" v="17" actId="113"/>
          <ac:spMkLst>
            <pc:docMk/>
            <pc:sldMk cId="1975699615" sldId="465"/>
            <ac:spMk id="37893" creationId="{00000000-0000-0000-0000-000000000000}"/>
          </ac:spMkLst>
        </pc:spChg>
        <pc:spChg chg="mod">
          <ac:chgData name="Cai Jun" userId="57e790d697ad4281" providerId="LiveId" clId="{521D7151-3C04-4955-8FBF-9578FB4ACD86}" dt="2020-06-22T09:24:40.940" v="18" actId="113"/>
          <ac:spMkLst>
            <pc:docMk/>
            <pc:sldMk cId="1975699615" sldId="465"/>
            <ac:spMk id="37899" creationId="{00000000-0000-0000-0000-000000000000}"/>
          </ac:spMkLst>
        </pc:spChg>
        <pc:spChg chg="mod">
          <ac:chgData name="Cai Jun" userId="57e790d697ad4281" providerId="LiveId" clId="{521D7151-3C04-4955-8FBF-9578FB4ACD86}" dt="2020-06-22T09:24:40.940" v="18" actId="113"/>
          <ac:spMkLst>
            <pc:docMk/>
            <pc:sldMk cId="1975699615" sldId="465"/>
            <ac:spMk id="37900" creationId="{00000000-0000-0000-0000-000000000000}"/>
          </ac:spMkLst>
        </pc:spChg>
        <pc:spChg chg="mod">
          <ac:chgData name="Cai Jun" userId="57e790d697ad4281" providerId="LiveId" clId="{521D7151-3C04-4955-8FBF-9578FB4ACD86}" dt="2020-06-22T09:24:44.451" v="19" actId="113"/>
          <ac:spMkLst>
            <pc:docMk/>
            <pc:sldMk cId="1975699615" sldId="465"/>
            <ac:spMk id="37902" creationId="{00000000-0000-0000-0000-000000000000}"/>
          </ac:spMkLst>
        </pc:spChg>
      </pc:sldChg>
      <pc:sldChg chg="modSp mod">
        <pc:chgData name="Cai Jun" userId="57e790d697ad4281" providerId="LiveId" clId="{521D7151-3C04-4955-8FBF-9578FB4ACD86}" dt="2020-06-22T09:25:15.978" v="30" actId="14100"/>
        <pc:sldMkLst>
          <pc:docMk/>
          <pc:sldMk cId="2981358384" sldId="575"/>
        </pc:sldMkLst>
        <pc:graphicFrameChg chg="mod">
          <ac:chgData name="Cai Jun" userId="57e790d697ad4281" providerId="LiveId" clId="{521D7151-3C04-4955-8FBF-9578FB4ACD86}" dt="2020-06-22T09:25:11.855" v="28" actId="14100"/>
          <ac:graphicFrameMkLst>
            <pc:docMk/>
            <pc:sldMk cId="2981358384" sldId="575"/>
            <ac:graphicFrameMk id="11" creationId="{00000000-0000-0000-0000-000000000000}"/>
          </ac:graphicFrameMkLst>
        </pc:graphicFrameChg>
        <pc:graphicFrameChg chg="mod">
          <ac:chgData name="Cai Jun" userId="57e790d697ad4281" providerId="LiveId" clId="{521D7151-3C04-4955-8FBF-9578FB4ACD86}" dt="2020-06-22T09:25:15.978" v="30" actId="14100"/>
          <ac:graphicFrameMkLst>
            <pc:docMk/>
            <pc:sldMk cId="2981358384" sldId="575"/>
            <ac:graphicFrameMk id="13" creationId="{00000000-0000-0000-0000-000000000000}"/>
          </ac:graphicFrameMkLst>
        </pc:graphicFrameChg>
      </pc:sldChg>
    </pc:docChg>
  </pc:docChgLst>
  <pc:docChgLst>
    <pc:chgData name="Cai Jun" userId="57e790d697ad4281" providerId="LiveId" clId="{CE26768C-1E6D-4701-8BFF-261D0793CFED}"/>
    <pc:docChg chg="delSld">
      <pc:chgData name="Cai Jun" userId="57e790d697ad4281" providerId="LiveId" clId="{CE26768C-1E6D-4701-8BFF-261D0793CFED}" dt="2020-06-29T00:50:13.833" v="18" actId="47"/>
      <pc:docMkLst>
        <pc:docMk/>
      </pc:docMkLst>
      <pc:sldChg chg="del">
        <pc:chgData name="Cai Jun" userId="57e790d697ad4281" providerId="LiveId" clId="{CE26768C-1E6D-4701-8BFF-261D0793CFED}" dt="2020-06-29T00:49:51.231" v="0" actId="47"/>
        <pc:sldMkLst>
          <pc:docMk/>
          <pc:sldMk cId="0" sldId="442"/>
        </pc:sldMkLst>
      </pc:sldChg>
      <pc:sldChg chg="del">
        <pc:chgData name="Cai Jun" userId="57e790d697ad4281" providerId="LiveId" clId="{CE26768C-1E6D-4701-8BFF-261D0793CFED}" dt="2020-06-29T00:49:51.610" v="1" actId="47"/>
        <pc:sldMkLst>
          <pc:docMk/>
          <pc:sldMk cId="0" sldId="443"/>
        </pc:sldMkLst>
      </pc:sldChg>
      <pc:sldChg chg="del">
        <pc:chgData name="Cai Jun" userId="57e790d697ad4281" providerId="LiveId" clId="{CE26768C-1E6D-4701-8BFF-261D0793CFED}" dt="2020-06-29T00:49:51.993" v="2" actId="47"/>
        <pc:sldMkLst>
          <pc:docMk/>
          <pc:sldMk cId="0" sldId="444"/>
        </pc:sldMkLst>
      </pc:sldChg>
      <pc:sldChg chg="del">
        <pc:chgData name="Cai Jun" userId="57e790d697ad4281" providerId="LiveId" clId="{CE26768C-1E6D-4701-8BFF-261D0793CFED}" dt="2020-06-29T00:49:52.414" v="3" actId="47"/>
        <pc:sldMkLst>
          <pc:docMk/>
          <pc:sldMk cId="0" sldId="445"/>
        </pc:sldMkLst>
      </pc:sldChg>
      <pc:sldChg chg="del">
        <pc:chgData name="Cai Jun" userId="57e790d697ad4281" providerId="LiveId" clId="{CE26768C-1E6D-4701-8BFF-261D0793CFED}" dt="2020-06-29T00:49:52.695" v="4" actId="47"/>
        <pc:sldMkLst>
          <pc:docMk/>
          <pc:sldMk cId="0" sldId="446"/>
        </pc:sldMkLst>
      </pc:sldChg>
      <pc:sldChg chg="del">
        <pc:chgData name="Cai Jun" userId="57e790d697ad4281" providerId="LiveId" clId="{CE26768C-1E6D-4701-8BFF-261D0793CFED}" dt="2020-06-29T00:49:53.462" v="5" actId="47"/>
        <pc:sldMkLst>
          <pc:docMk/>
          <pc:sldMk cId="0" sldId="447"/>
        </pc:sldMkLst>
      </pc:sldChg>
      <pc:sldChg chg="del">
        <pc:chgData name="Cai Jun" userId="57e790d697ad4281" providerId="LiveId" clId="{CE26768C-1E6D-4701-8BFF-261D0793CFED}" dt="2020-06-29T00:50:08.514" v="7" actId="47"/>
        <pc:sldMkLst>
          <pc:docMk/>
          <pc:sldMk cId="0" sldId="450"/>
        </pc:sldMkLst>
      </pc:sldChg>
      <pc:sldChg chg="del">
        <pc:chgData name="Cai Jun" userId="57e790d697ad4281" providerId="LiveId" clId="{CE26768C-1E6D-4701-8BFF-261D0793CFED}" dt="2020-06-29T00:50:09.217" v="8" actId="47"/>
        <pc:sldMkLst>
          <pc:docMk/>
          <pc:sldMk cId="0" sldId="451"/>
        </pc:sldMkLst>
      </pc:sldChg>
      <pc:sldChg chg="del">
        <pc:chgData name="Cai Jun" userId="57e790d697ad4281" providerId="LiveId" clId="{CE26768C-1E6D-4701-8BFF-261D0793CFED}" dt="2020-06-29T00:50:10.172" v="12" actId="47"/>
        <pc:sldMkLst>
          <pc:docMk/>
          <pc:sldMk cId="0" sldId="453"/>
        </pc:sldMkLst>
      </pc:sldChg>
      <pc:sldChg chg="del">
        <pc:chgData name="Cai Jun" userId="57e790d697ad4281" providerId="LiveId" clId="{CE26768C-1E6D-4701-8BFF-261D0793CFED}" dt="2020-06-29T00:50:10.712" v="13" actId="47"/>
        <pc:sldMkLst>
          <pc:docMk/>
          <pc:sldMk cId="0" sldId="454"/>
        </pc:sldMkLst>
      </pc:sldChg>
      <pc:sldChg chg="del">
        <pc:chgData name="Cai Jun" userId="57e790d697ad4281" providerId="LiveId" clId="{CE26768C-1E6D-4701-8BFF-261D0793CFED}" dt="2020-06-29T00:50:11.215" v="14" actId="47"/>
        <pc:sldMkLst>
          <pc:docMk/>
          <pc:sldMk cId="0" sldId="455"/>
        </pc:sldMkLst>
      </pc:sldChg>
      <pc:sldChg chg="del">
        <pc:chgData name="Cai Jun" userId="57e790d697ad4281" providerId="LiveId" clId="{CE26768C-1E6D-4701-8BFF-261D0793CFED}" dt="2020-06-29T00:50:09.938" v="11" actId="47"/>
        <pc:sldMkLst>
          <pc:docMk/>
          <pc:sldMk cId="0" sldId="458"/>
        </pc:sldMkLst>
      </pc:sldChg>
      <pc:sldChg chg="del">
        <pc:chgData name="Cai Jun" userId="57e790d697ad4281" providerId="LiveId" clId="{CE26768C-1E6D-4701-8BFF-261D0793CFED}" dt="2020-06-29T00:50:09.499" v="9" actId="47"/>
        <pc:sldMkLst>
          <pc:docMk/>
          <pc:sldMk cId="0" sldId="463"/>
        </pc:sldMkLst>
      </pc:sldChg>
      <pc:sldChg chg="del">
        <pc:chgData name="Cai Jun" userId="57e790d697ad4281" providerId="LiveId" clId="{CE26768C-1E6D-4701-8BFF-261D0793CFED}" dt="2020-06-29T00:50:12.457" v="16" actId="47"/>
        <pc:sldMkLst>
          <pc:docMk/>
          <pc:sldMk cId="0" sldId="464"/>
        </pc:sldMkLst>
      </pc:sldChg>
      <pc:sldChg chg="del">
        <pc:chgData name="Cai Jun" userId="57e790d697ad4281" providerId="LiveId" clId="{CE26768C-1E6D-4701-8BFF-261D0793CFED}" dt="2020-06-29T00:50:11.731" v="15" actId="47"/>
        <pc:sldMkLst>
          <pc:docMk/>
          <pc:sldMk cId="1975699615" sldId="465"/>
        </pc:sldMkLst>
      </pc:sldChg>
      <pc:sldChg chg="del">
        <pc:chgData name="Cai Jun" userId="57e790d697ad4281" providerId="LiveId" clId="{CE26768C-1E6D-4701-8BFF-261D0793CFED}" dt="2020-06-29T00:49:54.048" v="6" actId="47"/>
        <pc:sldMkLst>
          <pc:docMk/>
          <pc:sldMk cId="101240884" sldId="468"/>
        </pc:sldMkLst>
      </pc:sldChg>
      <pc:sldChg chg="del">
        <pc:chgData name="Cai Jun" userId="57e790d697ad4281" providerId="LiveId" clId="{CE26768C-1E6D-4701-8BFF-261D0793CFED}" dt="2020-06-29T00:50:13.193" v="17" actId="47"/>
        <pc:sldMkLst>
          <pc:docMk/>
          <pc:sldMk cId="4174214933" sldId="469"/>
        </pc:sldMkLst>
      </pc:sldChg>
      <pc:sldChg chg="del">
        <pc:chgData name="Cai Jun" userId="57e790d697ad4281" providerId="LiveId" clId="{CE26768C-1E6D-4701-8BFF-261D0793CFED}" dt="2020-06-29T00:50:09.765" v="10" actId="47"/>
        <pc:sldMkLst>
          <pc:docMk/>
          <pc:sldMk cId="3389754536" sldId="470"/>
        </pc:sldMkLst>
      </pc:sldChg>
      <pc:sldChg chg="del">
        <pc:chgData name="Cai Jun" userId="57e790d697ad4281" providerId="LiveId" clId="{CE26768C-1E6D-4701-8BFF-261D0793CFED}" dt="2020-06-29T00:50:13.833" v="18" actId="47"/>
        <pc:sldMkLst>
          <pc:docMk/>
          <pc:sldMk cId="2981358384" sldId="575"/>
        </pc:sldMkLst>
      </pc:sldChg>
    </pc:docChg>
  </pc:docChgLst>
  <pc:docChgLst>
    <pc:chgData name="Jun Cai" userId="57e790d697ad4281" providerId="LiveId" clId="{CA925BED-BDAA-4E06-BF3B-D94F4AE75287}"/>
    <pc:docChg chg="addSld modSld">
      <pc:chgData name="Jun Cai" userId="57e790d697ad4281" providerId="LiveId" clId="{CA925BED-BDAA-4E06-BF3B-D94F4AE75287}" dt="2019-08-30T13:54:39.107" v="447" actId="1037"/>
      <pc:docMkLst>
        <pc:docMk/>
      </pc:docMkLst>
      <pc:sldChg chg="modSp">
        <pc:chgData name="Jun Cai" userId="57e790d697ad4281" providerId="LiveId" clId="{CA925BED-BDAA-4E06-BF3B-D94F4AE75287}" dt="2019-08-29T03:52:40.592" v="376" actId="1035"/>
        <pc:sldMkLst>
          <pc:docMk/>
          <pc:sldMk cId="0" sldId="454"/>
        </pc:sldMkLst>
        <pc:graphicFrameChg chg="mod">
          <ac:chgData name="Jun Cai" userId="57e790d697ad4281" providerId="LiveId" clId="{CA925BED-BDAA-4E06-BF3B-D94F4AE75287}" dt="2019-08-29T03:52:40.592" v="376" actId="1035"/>
          <ac:graphicFrameMkLst>
            <pc:docMk/>
            <pc:sldMk cId="0" sldId="454"/>
            <ac:graphicFrameMk id="38916" creationId="{00000000-0000-0000-0000-000000000000}"/>
          </ac:graphicFrameMkLst>
        </pc:graphicFrameChg>
      </pc:sldChg>
      <pc:sldChg chg="modSp">
        <pc:chgData name="Jun Cai" userId="57e790d697ad4281" providerId="LiveId" clId="{CA925BED-BDAA-4E06-BF3B-D94F4AE75287}" dt="2019-08-29T03:56:33.073" v="396" actId="1038"/>
        <pc:sldMkLst>
          <pc:docMk/>
          <pc:sldMk cId="0" sldId="455"/>
        </pc:sldMkLst>
        <pc:spChg chg="mod">
          <ac:chgData name="Jun Cai" userId="57e790d697ad4281" providerId="LiveId" clId="{CA925BED-BDAA-4E06-BF3B-D94F4AE75287}" dt="2019-08-29T03:55:49.061" v="378" actId="6549"/>
          <ac:spMkLst>
            <pc:docMk/>
            <pc:sldMk cId="0" sldId="455"/>
            <ac:spMk id="15" creationId="{00000000-0000-0000-0000-000000000000}"/>
          </ac:spMkLst>
        </pc:spChg>
        <pc:graphicFrameChg chg="mod">
          <ac:chgData name="Jun Cai" userId="57e790d697ad4281" providerId="LiveId" clId="{CA925BED-BDAA-4E06-BF3B-D94F4AE75287}" dt="2019-08-29T03:56:33.073" v="396" actId="1038"/>
          <ac:graphicFrameMkLst>
            <pc:docMk/>
            <pc:sldMk cId="0" sldId="455"/>
            <ac:graphicFrameMk id="39943" creationId="{00000000-0000-0000-0000-000000000000}"/>
          </ac:graphicFrameMkLst>
        </pc:graphicFrameChg>
      </pc:sldChg>
      <pc:sldChg chg="addSp modSp">
        <pc:chgData name="Jun Cai" userId="57e790d697ad4281" providerId="LiveId" clId="{CA925BED-BDAA-4E06-BF3B-D94F4AE75287}" dt="2019-08-30T13:54:39.107" v="447" actId="1037"/>
        <pc:sldMkLst>
          <pc:docMk/>
          <pc:sldMk cId="0" sldId="464"/>
        </pc:sldMkLst>
        <pc:spChg chg="add mod">
          <ac:chgData name="Jun Cai" userId="57e790d697ad4281" providerId="LiveId" clId="{CA925BED-BDAA-4E06-BF3B-D94F4AE75287}" dt="2019-08-29T03:48:01.398" v="344" actId="1076"/>
          <ac:spMkLst>
            <pc:docMk/>
            <pc:sldMk cId="0" sldId="464"/>
            <ac:spMk id="7" creationId="{3E170683-228E-4216-A978-D877B3933E5A}"/>
          </ac:spMkLst>
        </pc:spChg>
        <pc:spChg chg="mod">
          <ac:chgData name="Jun Cai" userId="57e790d697ad4281" providerId="LiveId" clId="{CA925BED-BDAA-4E06-BF3B-D94F4AE75287}" dt="2019-08-30T13:54:30.782" v="408" actId="6549"/>
          <ac:spMkLst>
            <pc:docMk/>
            <pc:sldMk cId="0" sldId="464"/>
            <ac:spMk id="43010" creationId="{00000000-0000-0000-0000-000000000000}"/>
          </ac:spMkLst>
        </pc:spChg>
        <pc:grpChg chg="mod">
          <ac:chgData name="Jun Cai" userId="57e790d697ad4281" providerId="LiveId" clId="{CA925BED-BDAA-4E06-BF3B-D94F4AE75287}" dt="2019-08-29T03:37:51.808" v="215" actId="1038"/>
          <ac:grpSpMkLst>
            <pc:docMk/>
            <pc:sldMk cId="0" sldId="464"/>
            <ac:grpSpMk id="2" creationId="{00000000-0000-0000-0000-000000000000}"/>
          </ac:grpSpMkLst>
        </pc:grpChg>
        <pc:graphicFrameChg chg="mod">
          <ac:chgData name="Jun Cai" userId="57e790d697ad4281" providerId="LiveId" clId="{CA925BED-BDAA-4E06-BF3B-D94F4AE75287}" dt="2019-08-30T13:54:39.107" v="447" actId="1037"/>
          <ac:graphicFrameMkLst>
            <pc:docMk/>
            <pc:sldMk cId="0" sldId="464"/>
            <ac:graphicFrameMk id="14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36:21.671" v="188" actId="1036"/>
          <ac:graphicFrameMkLst>
            <pc:docMk/>
            <pc:sldMk cId="0" sldId="464"/>
            <ac:graphicFrameMk id="15" creationId="{00000000-0000-0000-0000-000000000000}"/>
          </ac:graphicFrameMkLst>
        </pc:graphicFrameChg>
      </pc:sldChg>
      <pc:sldChg chg="addSp modSp">
        <pc:chgData name="Jun Cai" userId="57e790d697ad4281" providerId="LiveId" clId="{CA925BED-BDAA-4E06-BF3B-D94F4AE75287}" dt="2019-08-29T03:40:56.078" v="271" actId="1038"/>
        <pc:sldMkLst>
          <pc:docMk/>
          <pc:sldMk cId="1975699615" sldId="465"/>
        </pc:sldMkLst>
        <pc:spChg chg="add mod">
          <ac:chgData name="Jun Cai" userId="57e790d697ad4281" providerId="LiveId" clId="{CA925BED-BDAA-4E06-BF3B-D94F4AE75287}" dt="2019-08-29T03:39:40.379" v="223" actId="1076"/>
          <ac:spMkLst>
            <pc:docMk/>
            <pc:sldMk cId="1975699615" sldId="465"/>
            <ac:spMk id="14" creationId="{EAB65E13-8144-4113-A927-F8973D13A481}"/>
          </ac:spMkLst>
        </pc:spChg>
        <pc:spChg chg="mod">
          <ac:chgData name="Jun Cai" userId="57e790d697ad4281" providerId="LiveId" clId="{CA925BED-BDAA-4E06-BF3B-D94F4AE75287}" dt="2019-08-29T03:40:28.016" v="238" actId="14100"/>
          <ac:spMkLst>
            <pc:docMk/>
            <pc:sldMk cId="1975699615" sldId="465"/>
            <ac:spMk id="37890" creationId="{00000000-0000-0000-0000-000000000000}"/>
          </ac:spMkLst>
        </pc:spChg>
        <pc:spChg chg="mod">
          <ac:chgData name="Jun Cai" userId="57e790d697ad4281" providerId="LiveId" clId="{CA925BED-BDAA-4E06-BF3B-D94F4AE75287}" dt="2019-08-29T03:40:47.141" v="256" actId="1036"/>
          <ac:spMkLst>
            <pc:docMk/>
            <pc:sldMk cId="1975699615" sldId="465"/>
            <ac:spMk id="37891" creationId="{00000000-0000-0000-0000-000000000000}"/>
          </ac:spMkLst>
        </pc:spChg>
        <pc:spChg chg="mod">
          <ac:chgData name="Jun Cai" userId="57e790d697ad4281" providerId="LiveId" clId="{CA925BED-BDAA-4E06-BF3B-D94F4AE75287}" dt="2019-08-29T03:40:56.078" v="271" actId="1038"/>
          <ac:spMkLst>
            <pc:docMk/>
            <pc:sldMk cId="1975699615" sldId="465"/>
            <ac:spMk id="37893" creationId="{00000000-0000-0000-0000-000000000000}"/>
          </ac:spMkLst>
        </pc:spChg>
        <pc:grpChg chg="mod">
          <ac:chgData name="Jun Cai" userId="57e790d697ad4281" providerId="LiveId" clId="{CA925BED-BDAA-4E06-BF3B-D94F4AE75287}" dt="2019-08-29T03:40:56.078" v="271" actId="1038"/>
          <ac:grpSpMkLst>
            <pc:docMk/>
            <pc:sldMk cId="1975699615" sldId="465"/>
            <ac:grpSpMk id="37892" creationId="{00000000-0000-0000-0000-000000000000}"/>
          </ac:grpSpMkLst>
        </pc:grpChg>
        <pc:grpChg chg="mod">
          <ac:chgData name="Jun Cai" userId="57e790d697ad4281" providerId="LiveId" clId="{CA925BED-BDAA-4E06-BF3B-D94F4AE75287}" dt="2019-08-29T03:40:56.078" v="271" actId="1038"/>
          <ac:grpSpMkLst>
            <pc:docMk/>
            <pc:sldMk cId="1975699615" sldId="465"/>
            <ac:grpSpMk id="37895" creationId="{00000000-0000-0000-0000-000000000000}"/>
          </ac:grpSpMkLst>
        </pc:grpChg>
        <pc:grpChg chg="mod">
          <ac:chgData name="Jun Cai" userId="57e790d697ad4281" providerId="LiveId" clId="{CA925BED-BDAA-4E06-BF3B-D94F4AE75287}" dt="2019-08-29T03:40:56.078" v="271" actId="1038"/>
          <ac:grpSpMkLst>
            <pc:docMk/>
            <pc:sldMk cId="1975699615" sldId="465"/>
            <ac:grpSpMk id="37896" creationId="{00000000-0000-0000-0000-000000000000}"/>
          </ac:grpSpMkLst>
        </pc:grpChg>
      </pc:sldChg>
      <pc:sldChg chg="modSp">
        <pc:chgData name="Jun Cai" userId="57e790d697ad4281" providerId="LiveId" clId="{CA925BED-BDAA-4E06-BF3B-D94F4AE75287}" dt="2019-08-29T03:48:14.367" v="346" actId="6549"/>
        <pc:sldMkLst>
          <pc:docMk/>
          <pc:sldMk cId="4174214933" sldId="469"/>
        </pc:sldMkLst>
        <pc:spChg chg="mod">
          <ac:chgData name="Jun Cai" userId="57e790d697ad4281" providerId="LiveId" clId="{CA925BED-BDAA-4E06-BF3B-D94F4AE75287}" dt="2019-08-29T03:47:32.314" v="336" actId="1036"/>
          <ac:spMkLst>
            <pc:docMk/>
            <pc:sldMk cId="4174214933" sldId="469"/>
            <ac:spMk id="16" creationId="{00000000-0000-0000-0000-000000000000}"/>
          </ac:spMkLst>
        </pc:spChg>
        <pc:spChg chg="mod">
          <ac:chgData name="Jun Cai" userId="57e790d697ad4281" providerId="LiveId" clId="{CA925BED-BDAA-4E06-BF3B-D94F4AE75287}" dt="2019-08-29T03:48:14.367" v="346" actId="6549"/>
          <ac:spMkLst>
            <pc:docMk/>
            <pc:sldMk cId="4174214933" sldId="469"/>
            <ac:spMk id="43010" creationId="{00000000-0000-0000-0000-000000000000}"/>
          </ac:spMkLst>
        </pc:spChg>
        <pc:grpChg chg="mod">
          <ac:chgData name="Jun Cai" userId="57e790d697ad4281" providerId="LiveId" clId="{CA925BED-BDAA-4E06-BF3B-D94F4AE75287}" dt="2019-08-29T03:47:37.423" v="343" actId="1036"/>
          <ac:grpSpMkLst>
            <pc:docMk/>
            <pc:sldMk cId="4174214933" sldId="469"/>
            <ac:grpSpMk id="2" creationId="{00000000-0000-0000-0000-000000000000}"/>
          </ac:grpSpMkLst>
        </pc:grpChg>
        <pc:graphicFrameChg chg="mod">
          <ac:chgData name="Jun Cai" userId="57e790d697ad4281" providerId="LiveId" clId="{CA925BED-BDAA-4E06-BF3B-D94F4AE75287}" dt="2019-08-29T03:33:06.534" v="92"/>
          <ac:graphicFrameMkLst>
            <pc:docMk/>
            <pc:sldMk cId="4174214933" sldId="469"/>
            <ac:graphicFrameMk id="6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32:28.496" v="43" actId="1037"/>
          <ac:graphicFrameMkLst>
            <pc:docMk/>
            <pc:sldMk cId="4174214933" sldId="469"/>
            <ac:graphicFrameMk id="13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33:37.649" v="97" actId="1076"/>
          <ac:graphicFrameMkLst>
            <pc:docMk/>
            <pc:sldMk cId="4174214933" sldId="469"/>
            <ac:graphicFrameMk id="14" creationId="{00000000-0000-0000-0000-000000000000}"/>
          </ac:graphicFrameMkLst>
        </pc:graphicFrameChg>
      </pc:sldChg>
      <pc:sldChg chg="modSp">
        <pc:chgData name="Jun Cai" userId="57e790d697ad4281" providerId="LiveId" clId="{CA925BED-BDAA-4E06-BF3B-D94F4AE75287}" dt="2019-08-29T03:52:06.810" v="368" actId="1038"/>
        <pc:sldMkLst>
          <pc:docMk/>
          <pc:sldMk cId="3389754536" sldId="470"/>
        </pc:sldMkLst>
        <pc:spChg chg="mod">
          <ac:chgData name="Jun Cai" userId="57e790d697ad4281" providerId="LiveId" clId="{CA925BED-BDAA-4E06-BF3B-D94F4AE75287}" dt="2019-08-29T03:51:42.279" v="360" actId="1036"/>
          <ac:spMkLst>
            <pc:docMk/>
            <pc:sldMk cId="3389754536" sldId="470"/>
            <ac:spMk id="3" creationId="{00000000-0000-0000-0000-000000000000}"/>
          </ac:spMkLst>
        </pc:spChg>
        <pc:graphicFrameChg chg="mod">
          <ac:chgData name="Jun Cai" userId="57e790d697ad4281" providerId="LiveId" clId="{CA925BED-BDAA-4E06-BF3B-D94F4AE75287}" dt="2019-08-29T03:51:38.092" v="355" actId="1036"/>
          <ac:graphicFrameMkLst>
            <pc:docMk/>
            <pc:sldMk cId="3389754536" sldId="470"/>
            <ac:graphicFrameMk id="4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51:45.076" v="361" actId="1036"/>
          <ac:graphicFrameMkLst>
            <pc:docMk/>
            <pc:sldMk cId="3389754536" sldId="470"/>
            <ac:graphicFrameMk id="5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52:06.810" v="368" actId="1038"/>
          <ac:graphicFrameMkLst>
            <pc:docMk/>
            <pc:sldMk cId="3389754536" sldId="470"/>
            <ac:graphicFrameMk id="7" creationId="{00000000-0000-0000-0000-000000000000}"/>
          </ac:graphicFrameMkLst>
        </pc:graphicFrameChg>
      </pc:sldChg>
      <pc:sldChg chg="modSp add">
        <pc:chgData name="Jun Cai" userId="57e790d697ad4281" providerId="LiveId" clId="{CA925BED-BDAA-4E06-BF3B-D94F4AE75287}" dt="2019-08-29T04:01:46.553" v="404" actId="6549"/>
        <pc:sldMkLst>
          <pc:docMk/>
          <pc:sldMk cId="2981358384" sldId="575"/>
        </pc:sldMkLst>
        <pc:spChg chg="mod">
          <ac:chgData name="Jun Cai" userId="57e790d697ad4281" providerId="LiveId" clId="{CA925BED-BDAA-4E06-BF3B-D94F4AE75287}" dt="2019-08-29T04:01:46.553" v="404" actId="6549"/>
          <ac:spMkLst>
            <pc:docMk/>
            <pc:sldMk cId="2981358384" sldId="575"/>
            <ac:spMk id="9" creationId="{00000000-0000-0000-0000-000000000000}"/>
          </ac:spMkLst>
        </pc:spChg>
        <pc:spChg chg="mod">
          <ac:chgData name="Jun Cai" userId="57e790d697ad4281" providerId="LiveId" clId="{CA925BED-BDAA-4E06-BF3B-D94F4AE75287}" dt="2019-08-29T03:46:00.301" v="307" actId="1076"/>
          <ac:spMkLst>
            <pc:docMk/>
            <pc:sldMk cId="2981358384" sldId="575"/>
            <ac:spMk id="12" creationId="{00000000-0000-0000-0000-000000000000}"/>
          </ac:spMkLst>
        </pc:spChg>
        <pc:grpChg chg="mod">
          <ac:chgData name="Jun Cai" userId="57e790d697ad4281" providerId="LiveId" clId="{CA925BED-BDAA-4E06-BF3B-D94F4AE75287}" dt="2019-08-29T03:46:09.805" v="310" actId="1036"/>
          <ac:grpSpMkLst>
            <pc:docMk/>
            <pc:sldMk cId="2981358384" sldId="575"/>
            <ac:grpSpMk id="8" creationId="{00000000-0000-0000-0000-000000000000}"/>
          </ac:grpSpMkLst>
        </pc:grpChg>
        <pc:graphicFrameChg chg="mod">
          <ac:chgData name="Jun Cai" userId="57e790d697ad4281" providerId="LiveId" clId="{CA925BED-BDAA-4E06-BF3B-D94F4AE75287}" dt="2019-08-29T03:46:02.708" v="308" actId="1076"/>
          <ac:graphicFrameMkLst>
            <pc:docMk/>
            <pc:sldMk cId="2981358384" sldId="575"/>
            <ac:graphicFrameMk id="11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45:54.380" v="306" actId="1076"/>
          <ac:graphicFrameMkLst>
            <pc:docMk/>
            <pc:sldMk cId="2981358384" sldId="575"/>
            <ac:graphicFrameMk id="13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6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6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1236818D-FFBE-4CE5-BA83-5DF4108483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3305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0686AF5-F408-4013-A44C-B71659BB3D1E}" type="slidenum">
              <a:rPr lang="en-US" altLang="zh-CN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9C6B6C5-C641-448C-8A67-B3A73F38CFD3}" type="slidenum">
              <a:rPr lang="en-US" altLang="zh-CN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3C83D-3AC1-4EA6-8FB3-B6761581A6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2982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52E35-7D83-42E3-B604-842B8250B5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392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58F97-D7EE-4B12-839B-9F809A5201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6998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60969-379B-4C43-B40C-3E0825FC2D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9326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CBE1C-A625-45A6-B0C7-65219DB7E9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0737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8D2D8-11E1-4388-9505-E100434CF3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21946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26742-162A-4F9B-85E6-AE64B8C2FA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756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FE81F1-A61E-4CE9-96F4-D2847AC0AF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6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C8D9D-673D-4EA7-A87E-E956F5BD64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1534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155D2-7AE7-4CE9-A50B-7546F8A7B7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2985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C478E-54B3-4DA7-83B5-9F439792B5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7916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45906-F01D-4982-BA38-A2E6732A7C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857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03F59560-CCCD-4765-B1D3-355106BBED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00" r:id="rId2"/>
    <p:sldLayoutId id="2147484101" r:id="rId3"/>
    <p:sldLayoutId id="2147484102" r:id="rId4"/>
    <p:sldLayoutId id="2147484103" r:id="rId5"/>
    <p:sldLayoutId id="2147484104" r:id="rId6"/>
    <p:sldLayoutId id="2147484105" r:id="rId7"/>
    <p:sldLayoutId id="2147484106" r:id="rId8"/>
    <p:sldLayoutId id="2147484107" r:id="rId9"/>
    <p:sldLayoutId id="2147484108" r:id="rId10"/>
    <p:sldLayoutId id="2147484109" r:id="rId11"/>
    <p:sldLayoutId id="214748411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2.jpeg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1.png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9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3"/>
          <p:cNvSpPr>
            <a:spLocks noChangeArrowheads="1"/>
          </p:cNvSpPr>
          <p:nvPr/>
        </p:nvSpPr>
        <p:spPr bwMode="auto">
          <a:xfrm>
            <a:off x="1295400" y="2000250"/>
            <a:ext cx="6610350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190750" indent="-219075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3-2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偏摩尔量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9" name="TextBox 2"/>
          <p:cNvSpPr txBox="1">
            <a:spLocks noChangeArrowheads="1"/>
          </p:cNvSpPr>
          <p:nvPr/>
        </p:nvSpPr>
        <p:spPr bwMode="auto">
          <a:xfrm>
            <a:off x="1800225" y="34147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Partial Molar Quant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"/>
          <p:cNvGrpSpPr>
            <a:grpSpLocks/>
          </p:cNvGrpSpPr>
          <p:nvPr/>
        </p:nvGrpSpPr>
        <p:grpSpPr bwMode="auto">
          <a:xfrm>
            <a:off x="1628775" y="2560638"/>
            <a:ext cx="4186238" cy="3054350"/>
            <a:chOff x="1464" y="1892"/>
            <a:chExt cx="2517" cy="1828"/>
          </a:xfrm>
        </p:grpSpPr>
        <p:sp>
          <p:nvSpPr>
            <p:cNvPr id="19483" name="Freeform 3"/>
            <p:cNvSpPr>
              <a:spLocks/>
            </p:cNvSpPr>
            <p:nvPr/>
          </p:nvSpPr>
          <p:spPr bwMode="auto">
            <a:xfrm flipH="1">
              <a:off x="1464" y="2324"/>
              <a:ext cx="2517" cy="1396"/>
            </a:xfrm>
            <a:custGeom>
              <a:avLst/>
              <a:gdLst>
                <a:gd name="T0" fmla="*/ 1 w 5009"/>
                <a:gd name="T1" fmla="*/ 0 h 4778"/>
                <a:gd name="T2" fmla="*/ 1 w 5009"/>
                <a:gd name="T3" fmla="*/ 0 h 4778"/>
                <a:gd name="T4" fmla="*/ 1 w 5009"/>
                <a:gd name="T5" fmla="*/ 0 h 4778"/>
                <a:gd name="T6" fmla="*/ 1 w 5009"/>
                <a:gd name="T7" fmla="*/ 0 h 4778"/>
                <a:gd name="T8" fmla="*/ 1 w 5009"/>
                <a:gd name="T9" fmla="*/ 0 h 4778"/>
                <a:gd name="T10" fmla="*/ 1 w 5009"/>
                <a:gd name="T11" fmla="*/ 0 h 4778"/>
                <a:gd name="T12" fmla="*/ 1 w 5009"/>
                <a:gd name="T13" fmla="*/ 0 h 4778"/>
                <a:gd name="T14" fmla="*/ 1 w 5009"/>
                <a:gd name="T15" fmla="*/ 0 h 4778"/>
                <a:gd name="T16" fmla="*/ 1 w 5009"/>
                <a:gd name="T17" fmla="*/ 0 h 4778"/>
                <a:gd name="T18" fmla="*/ 1 w 5009"/>
                <a:gd name="T19" fmla="*/ 0 h 4778"/>
                <a:gd name="T20" fmla="*/ 1 w 5009"/>
                <a:gd name="T21" fmla="*/ 0 h 4778"/>
                <a:gd name="T22" fmla="*/ 1 w 5009"/>
                <a:gd name="T23" fmla="*/ 0 h 4778"/>
                <a:gd name="T24" fmla="*/ 1 w 5009"/>
                <a:gd name="T25" fmla="*/ 0 h 4778"/>
                <a:gd name="T26" fmla="*/ 1 w 5009"/>
                <a:gd name="T27" fmla="*/ 0 h 4778"/>
                <a:gd name="T28" fmla="*/ 1 w 5009"/>
                <a:gd name="T29" fmla="*/ 0 h 4778"/>
                <a:gd name="T30" fmla="*/ 1 w 5009"/>
                <a:gd name="T31" fmla="*/ 0 h 4778"/>
                <a:gd name="T32" fmla="*/ 1 w 5009"/>
                <a:gd name="T33" fmla="*/ 0 h 4778"/>
                <a:gd name="T34" fmla="*/ 1 w 5009"/>
                <a:gd name="T35" fmla="*/ 0 h 4778"/>
                <a:gd name="T36" fmla="*/ 1 w 5009"/>
                <a:gd name="T37" fmla="*/ 0 h 4778"/>
                <a:gd name="T38" fmla="*/ 1 w 5009"/>
                <a:gd name="T39" fmla="*/ 0 h 4778"/>
                <a:gd name="T40" fmla="*/ 1 w 5009"/>
                <a:gd name="T41" fmla="*/ 0 h 4778"/>
                <a:gd name="T42" fmla="*/ 1 w 5009"/>
                <a:gd name="T43" fmla="*/ 0 h 4778"/>
                <a:gd name="T44" fmla="*/ 1 w 5009"/>
                <a:gd name="T45" fmla="*/ 0 h 4778"/>
                <a:gd name="T46" fmla="*/ 1 w 5009"/>
                <a:gd name="T47" fmla="*/ 0 h 4778"/>
                <a:gd name="T48" fmla="*/ 1 w 5009"/>
                <a:gd name="T49" fmla="*/ 0 h 4778"/>
                <a:gd name="T50" fmla="*/ 1 w 5009"/>
                <a:gd name="T51" fmla="*/ 0 h 4778"/>
                <a:gd name="T52" fmla="*/ 1 w 5009"/>
                <a:gd name="T53" fmla="*/ 0 h 4778"/>
                <a:gd name="T54" fmla="*/ 1 w 5009"/>
                <a:gd name="T55" fmla="*/ 0 h 4778"/>
                <a:gd name="T56" fmla="*/ 1 w 5009"/>
                <a:gd name="T57" fmla="*/ 0 h 4778"/>
                <a:gd name="T58" fmla="*/ 1 w 5009"/>
                <a:gd name="T59" fmla="*/ 0 h 4778"/>
                <a:gd name="T60" fmla="*/ 1 w 5009"/>
                <a:gd name="T61" fmla="*/ 0 h 4778"/>
                <a:gd name="T62" fmla="*/ 1 w 5009"/>
                <a:gd name="T63" fmla="*/ 0 h 4778"/>
                <a:gd name="T64" fmla="*/ 1 w 5009"/>
                <a:gd name="T65" fmla="*/ 0 h 4778"/>
                <a:gd name="T66" fmla="*/ 1 w 5009"/>
                <a:gd name="T67" fmla="*/ 0 h 4778"/>
                <a:gd name="T68" fmla="*/ 0 w 5009"/>
                <a:gd name="T69" fmla="*/ 0 h 4778"/>
                <a:gd name="T70" fmla="*/ 0 w 5009"/>
                <a:gd name="T71" fmla="*/ 0 h 4778"/>
                <a:gd name="T72" fmla="*/ 1 w 5009"/>
                <a:gd name="T73" fmla="*/ 0 h 477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009" h="4778">
                  <a:moveTo>
                    <a:pt x="5009" y="0"/>
                  </a:moveTo>
                  <a:lnTo>
                    <a:pt x="5009" y="3712"/>
                  </a:lnTo>
                  <a:lnTo>
                    <a:pt x="5007" y="3861"/>
                  </a:lnTo>
                  <a:lnTo>
                    <a:pt x="4999" y="3994"/>
                  </a:lnTo>
                  <a:lnTo>
                    <a:pt x="4986" y="4116"/>
                  </a:lnTo>
                  <a:lnTo>
                    <a:pt x="4967" y="4228"/>
                  </a:lnTo>
                  <a:lnTo>
                    <a:pt x="4940" y="4326"/>
                  </a:lnTo>
                  <a:lnTo>
                    <a:pt x="4903" y="4413"/>
                  </a:lnTo>
                  <a:lnTo>
                    <a:pt x="4858" y="4489"/>
                  </a:lnTo>
                  <a:lnTo>
                    <a:pt x="4804" y="4554"/>
                  </a:lnTo>
                  <a:lnTo>
                    <a:pt x="4735" y="4610"/>
                  </a:lnTo>
                  <a:lnTo>
                    <a:pt x="4655" y="4657"/>
                  </a:lnTo>
                  <a:lnTo>
                    <a:pt x="4563" y="4697"/>
                  </a:lnTo>
                  <a:lnTo>
                    <a:pt x="4457" y="4726"/>
                  </a:lnTo>
                  <a:lnTo>
                    <a:pt x="4337" y="4751"/>
                  </a:lnTo>
                  <a:lnTo>
                    <a:pt x="4200" y="4767"/>
                  </a:lnTo>
                  <a:lnTo>
                    <a:pt x="4047" y="4776"/>
                  </a:lnTo>
                  <a:lnTo>
                    <a:pt x="3877" y="4778"/>
                  </a:lnTo>
                  <a:lnTo>
                    <a:pt x="1132" y="4778"/>
                  </a:lnTo>
                  <a:lnTo>
                    <a:pt x="961" y="4776"/>
                  </a:lnTo>
                  <a:lnTo>
                    <a:pt x="808" y="4767"/>
                  </a:lnTo>
                  <a:lnTo>
                    <a:pt x="669" y="4751"/>
                  </a:lnTo>
                  <a:lnTo>
                    <a:pt x="549" y="4726"/>
                  </a:lnTo>
                  <a:lnTo>
                    <a:pt x="442" y="4697"/>
                  </a:lnTo>
                  <a:lnTo>
                    <a:pt x="350" y="4657"/>
                  </a:lnTo>
                  <a:lnTo>
                    <a:pt x="271" y="4610"/>
                  </a:lnTo>
                  <a:lnTo>
                    <a:pt x="205" y="4554"/>
                  </a:lnTo>
                  <a:lnTo>
                    <a:pt x="151" y="4489"/>
                  </a:lnTo>
                  <a:lnTo>
                    <a:pt x="103" y="4413"/>
                  </a:lnTo>
                  <a:lnTo>
                    <a:pt x="68" y="4326"/>
                  </a:lnTo>
                  <a:lnTo>
                    <a:pt x="41" y="4228"/>
                  </a:lnTo>
                  <a:lnTo>
                    <a:pt x="21" y="4116"/>
                  </a:lnTo>
                  <a:lnTo>
                    <a:pt x="9" y="3994"/>
                  </a:lnTo>
                  <a:lnTo>
                    <a:pt x="2" y="3861"/>
                  </a:lnTo>
                  <a:lnTo>
                    <a:pt x="0" y="3712"/>
                  </a:lnTo>
                  <a:lnTo>
                    <a:pt x="0" y="0"/>
                  </a:lnTo>
                  <a:lnTo>
                    <a:pt x="5009" y="0"/>
                  </a:lnTo>
                  <a:close/>
                </a:path>
              </a:pathLst>
            </a:custGeom>
            <a:gradFill rotWithShape="0">
              <a:gsLst>
                <a:gs pos="0">
                  <a:srgbClr val="99CCFF"/>
                </a:gs>
                <a:gs pos="50000">
                  <a:srgbClr val="FFFFFF"/>
                </a:gs>
                <a:gs pos="100000">
                  <a:srgbClr val="99CC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9933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Freeform 4"/>
            <p:cNvSpPr>
              <a:spLocks/>
            </p:cNvSpPr>
            <p:nvPr/>
          </p:nvSpPr>
          <p:spPr bwMode="auto">
            <a:xfrm flipH="1">
              <a:off x="1464" y="1892"/>
              <a:ext cx="2517" cy="1828"/>
            </a:xfrm>
            <a:custGeom>
              <a:avLst/>
              <a:gdLst>
                <a:gd name="T0" fmla="*/ 1 w 5009"/>
                <a:gd name="T1" fmla="*/ 0 h 4778"/>
                <a:gd name="T2" fmla="*/ 1 w 5009"/>
                <a:gd name="T3" fmla="*/ 0 h 4778"/>
                <a:gd name="T4" fmla="*/ 1 w 5009"/>
                <a:gd name="T5" fmla="*/ 0 h 4778"/>
                <a:gd name="T6" fmla="*/ 1 w 5009"/>
                <a:gd name="T7" fmla="*/ 0 h 4778"/>
                <a:gd name="T8" fmla="*/ 1 w 5009"/>
                <a:gd name="T9" fmla="*/ 0 h 4778"/>
                <a:gd name="T10" fmla="*/ 1 w 5009"/>
                <a:gd name="T11" fmla="*/ 0 h 4778"/>
                <a:gd name="T12" fmla="*/ 1 w 5009"/>
                <a:gd name="T13" fmla="*/ 0 h 4778"/>
                <a:gd name="T14" fmla="*/ 1 w 5009"/>
                <a:gd name="T15" fmla="*/ 0 h 4778"/>
                <a:gd name="T16" fmla="*/ 1 w 5009"/>
                <a:gd name="T17" fmla="*/ 0 h 4778"/>
                <a:gd name="T18" fmla="*/ 1 w 5009"/>
                <a:gd name="T19" fmla="*/ 0 h 4778"/>
                <a:gd name="T20" fmla="*/ 1 w 5009"/>
                <a:gd name="T21" fmla="*/ 0 h 4778"/>
                <a:gd name="T22" fmla="*/ 1 w 5009"/>
                <a:gd name="T23" fmla="*/ 0 h 4778"/>
                <a:gd name="T24" fmla="*/ 1 w 5009"/>
                <a:gd name="T25" fmla="*/ 0 h 4778"/>
                <a:gd name="T26" fmla="*/ 1 w 5009"/>
                <a:gd name="T27" fmla="*/ 0 h 4778"/>
                <a:gd name="T28" fmla="*/ 1 w 5009"/>
                <a:gd name="T29" fmla="*/ 0 h 4778"/>
                <a:gd name="T30" fmla="*/ 1 w 5009"/>
                <a:gd name="T31" fmla="*/ 0 h 4778"/>
                <a:gd name="T32" fmla="*/ 1 w 5009"/>
                <a:gd name="T33" fmla="*/ 0 h 4778"/>
                <a:gd name="T34" fmla="*/ 1 w 5009"/>
                <a:gd name="T35" fmla="*/ 0 h 4778"/>
                <a:gd name="T36" fmla="*/ 1 w 5009"/>
                <a:gd name="T37" fmla="*/ 0 h 4778"/>
                <a:gd name="T38" fmla="*/ 1 w 5009"/>
                <a:gd name="T39" fmla="*/ 0 h 4778"/>
                <a:gd name="T40" fmla="*/ 1 w 5009"/>
                <a:gd name="T41" fmla="*/ 0 h 4778"/>
                <a:gd name="T42" fmla="*/ 1 w 5009"/>
                <a:gd name="T43" fmla="*/ 0 h 4778"/>
                <a:gd name="T44" fmla="*/ 1 w 5009"/>
                <a:gd name="T45" fmla="*/ 0 h 4778"/>
                <a:gd name="T46" fmla="*/ 1 w 5009"/>
                <a:gd name="T47" fmla="*/ 0 h 4778"/>
                <a:gd name="T48" fmla="*/ 1 w 5009"/>
                <a:gd name="T49" fmla="*/ 0 h 4778"/>
                <a:gd name="T50" fmla="*/ 1 w 5009"/>
                <a:gd name="T51" fmla="*/ 0 h 4778"/>
                <a:gd name="T52" fmla="*/ 1 w 5009"/>
                <a:gd name="T53" fmla="*/ 0 h 4778"/>
                <a:gd name="T54" fmla="*/ 1 w 5009"/>
                <a:gd name="T55" fmla="*/ 0 h 4778"/>
                <a:gd name="T56" fmla="*/ 1 w 5009"/>
                <a:gd name="T57" fmla="*/ 0 h 4778"/>
                <a:gd name="T58" fmla="*/ 1 w 5009"/>
                <a:gd name="T59" fmla="*/ 0 h 4778"/>
                <a:gd name="T60" fmla="*/ 1 w 5009"/>
                <a:gd name="T61" fmla="*/ 0 h 4778"/>
                <a:gd name="T62" fmla="*/ 1 w 5009"/>
                <a:gd name="T63" fmla="*/ 0 h 4778"/>
                <a:gd name="T64" fmla="*/ 1 w 5009"/>
                <a:gd name="T65" fmla="*/ 0 h 4778"/>
                <a:gd name="T66" fmla="*/ 1 w 5009"/>
                <a:gd name="T67" fmla="*/ 0 h 4778"/>
                <a:gd name="T68" fmla="*/ 0 w 5009"/>
                <a:gd name="T69" fmla="*/ 0 h 4778"/>
                <a:gd name="T70" fmla="*/ 0 w 5009"/>
                <a:gd name="T71" fmla="*/ 0 h 4778"/>
                <a:gd name="T72" fmla="*/ 1 w 5009"/>
                <a:gd name="T73" fmla="*/ 0 h 477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009" h="4778">
                  <a:moveTo>
                    <a:pt x="5009" y="0"/>
                  </a:moveTo>
                  <a:lnTo>
                    <a:pt x="5009" y="3712"/>
                  </a:lnTo>
                  <a:lnTo>
                    <a:pt x="5007" y="3861"/>
                  </a:lnTo>
                  <a:lnTo>
                    <a:pt x="4999" y="3994"/>
                  </a:lnTo>
                  <a:lnTo>
                    <a:pt x="4986" y="4116"/>
                  </a:lnTo>
                  <a:lnTo>
                    <a:pt x="4967" y="4228"/>
                  </a:lnTo>
                  <a:lnTo>
                    <a:pt x="4940" y="4326"/>
                  </a:lnTo>
                  <a:lnTo>
                    <a:pt x="4903" y="4413"/>
                  </a:lnTo>
                  <a:lnTo>
                    <a:pt x="4858" y="4489"/>
                  </a:lnTo>
                  <a:lnTo>
                    <a:pt x="4804" y="4554"/>
                  </a:lnTo>
                  <a:lnTo>
                    <a:pt x="4735" y="4610"/>
                  </a:lnTo>
                  <a:lnTo>
                    <a:pt x="4655" y="4657"/>
                  </a:lnTo>
                  <a:lnTo>
                    <a:pt x="4563" y="4697"/>
                  </a:lnTo>
                  <a:lnTo>
                    <a:pt x="4457" y="4726"/>
                  </a:lnTo>
                  <a:lnTo>
                    <a:pt x="4337" y="4751"/>
                  </a:lnTo>
                  <a:lnTo>
                    <a:pt x="4200" y="4767"/>
                  </a:lnTo>
                  <a:lnTo>
                    <a:pt x="4047" y="4776"/>
                  </a:lnTo>
                  <a:lnTo>
                    <a:pt x="3877" y="4778"/>
                  </a:lnTo>
                  <a:lnTo>
                    <a:pt x="1132" y="4778"/>
                  </a:lnTo>
                  <a:lnTo>
                    <a:pt x="961" y="4776"/>
                  </a:lnTo>
                  <a:lnTo>
                    <a:pt x="808" y="4767"/>
                  </a:lnTo>
                  <a:lnTo>
                    <a:pt x="669" y="4751"/>
                  </a:lnTo>
                  <a:lnTo>
                    <a:pt x="549" y="4726"/>
                  </a:lnTo>
                  <a:lnTo>
                    <a:pt x="442" y="4697"/>
                  </a:lnTo>
                  <a:lnTo>
                    <a:pt x="350" y="4657"/>
                  </a:lnTo>
                  <a:lnTo>
                    <a:pt x="271" y="4610"/>
                  </a:lnTo>
                  <a:lnTo>
                    <a:pt x="205" y="4554"/>
                  </a:lnTo>
                  <a:lnTo>
                    <a:pt x="151" y="4489"/>
                  </a:lnTo>
                  <a:lnTo>
                    <a:pt x="103" y="4413"/>
                  </a:lnTo>
                  <a:lnTo>
                    <a:pt x="68" y="4326"/>
                  </a:lnTo>
                  <a:lnTo>
                    <a:pt x="41" y="4228"/>
                  </a:lnTo>
                  <a:lnTo>
                    <a:pt x="21" y="4116"/>
                  </a:lnTo>
                  <a:lnTo>
                    <a:pt x="9" y="3994"/>
                  </a:lnTo>
                  <a:lnTo>
                    <a:pt x="2" y="3861"/>
                  </a:lnTo>
                  <a:lnTo>
                    <a:pt x="0" y="3712"/>
                  </a:lnTo>
                  <a:lnTo>
                    <a:pt x="0" y="0"/>
                  </a:lnTo>
                  <a:lnTo>
                    <a:pt x="5009" y="0"/>
                  </a:lnTo>
                  <a:close/>
                </a:path>
              </a:pathLst>
            </a:custGeom>
            <a:solidFill>
              <a:srgbClr val="99CCFF">
                <a:alpha val="50195"/>
              </a:srgbClr>
            </a:solidFill>
            <a:ln w="952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0549" name="Group 21"/>
          <p:cNvGrpSpPr>
            <a:grpSpLocks/>
          </p:cNvGrpSpPr>
          <p:nvPr/>
        </p:nvGrpSpPr>
        <p:grpSpPr bwMode="auto">
          <a:xfrm rot="-2514474">
            <a:off x="5708650" y="1004888"/>
            <a:ext cx="911225" cy="673100"/>
            <a:chOff x="564" y="920"/>
            <a:chExt cx="1042" cy="652"/>
          </a:xfrm>
        </p:grpSpPr>
        <p:sp>
          <p:nvSpPr>
            <p:cNvPr id="19480" name="Freeform 22"/>
            <p:cNvSpPr>
              <a:spLocks/>
            </p:cNvSpPr>
            <p:nvPr/>
          </p:nvSpPr>
          <p:spPr bwMode="auto">
            <a:xfrm flipH="1">
              <a:off x="564" y="920"/>
              <a:ext cx="801" cy="652"/>
            </a:xfrm>
            <a:custGeom>
              <a:avLst/>
              <a:gdLst>
                <a:gd name="T0" fmla="*/ 0 w 5009"/>
                <a:gd name="T1" fmla="*/ 0 h 4778"/>
                <a:gd name="T2" fmla="*/ 0 w 5009"/>
                <a:gd name="T3" fmla="*/ 0 h 4778"/>
                <a:gd name="T4" fmla="*/ 0 w 5009"/>
                <a:gd name="T5" fmla="*/ 0 h 4778"/>
                <a:gd name="T6" fmla="*/ 0 w 5009"/>
                <a:gd name="T7" fmla="*/ 0 h 4778"/>
                <a:gd name="T8" fmla="*/ 0 w 5009"/>
                <a:gd name="T9" fmla="*/ 0 h 4778"/>
                <a:gd name="T10" fmla="*/ 0 w 5009"/>
                <a:gd name="T11" fmla="*/ 0 h 4778"/>
                <a:gd name="T12" fmla="*/ 0 w 5009"/>
                <a:gd name="T13" fmla="*/ 0 h 4778"/>
                <a:gd name="T14" fmla="*/ 0 w 5009"/>
                <a:gd name="T15" fmla="*/ 0 h 4778"/>
                <a:gd name="T16" fmla="*/ 0 w 5009"/>
                <a:gd name="T17" fmla="*/ 0 h 4778"/>
                <a:gd name="T18" fmla="*/ 0 w 5009"/>
                <a:gd name="T19" fmla="*/ 0 h 4778"/>
                <a:gd name="T20" fmla="*/ 0 w 5009"/>
                <a:gd name="T21" fmla="*/ 0 h 4778"/>
                <a:gd name="T22" fmla="*/ 0 w 5009"/>
                <a:gd name="T23" fmla="*/ 0 h 4778"/>
                <a:gd name="T24" fmla="*/ 0 w 5009"/>
                <a:gd name="T25" fmla="*/ 0 h 4778"/>
                <a:gd name="T26" fmla="*/ 0 w 5009"/>
                <a:gd name="T27" fmla="*/ 0 h 4778"/>
                <a:gd name="T28" fmla="*/ 0 w 5009"/>
                <a:gd name="T29" fmla="*/ 0 h 4778"/>
                <a:gd name="T30" fmla="*/ 0 w 5009"/>
                <a:gd name="T31" fmla="*/ 0 h 4778"/>
                <a:gd name="T32" fmla="*/ 0 w 5009"/>
                <a:gd name="T33" fmla="*/ 0 h 4778"/>
                <a:gd name="T34" fmla="*/ 0 w 5009"/>
                <a:gd name="T35" fmla="*/ 0 h 4778"/>
                <a:gd name="T36" fmla="*/ 0 w 5009"/>
                <a:gd name="T37" fmla="*/ 0 h 4778"/>
                <a:gd name="T38" fmla="*/ 0 w 5009"/>
                <a:gd name="T39" fmla="*/ 0 h 4778"/>
                <a:gd name="T40" fmla="*/ 0 w 5009"/>
                <a:gd name="T41" fmla="*/ 0 h 4778"/>
                <a:gd name="T42" fmla="*/ 0 w 5009"/>
                <a:gd name="T43" fmla="*/ 0 h 4778"/>
                <a:gd name="T44" fmla="*/ 0 w 5009"/>
                <a:gd name="T45" fmla="*/ 0 h 4778"/>
                <a:gd name="T46" fmla="*/ 0 w 5009"/>
                <a:gd name="T47" fmla="*/ 0 h 4778"/>
                <a:gd name="T48" fmla="*/ 0 w 5009"/>
                <a:gd name="T49" fmla="*/ 0 h 4778"/>
                <a:gd name="T50" fmla="*/ 0 w 5009"/>
                <a:gd name="T51" fmla="*/ 0 h 4778"/>
                <a:gd name="T52" fmla="*/ 0 w 5009"/>
                <a:gd name="T53" fmla="*/ 0 h 4778"/>
                <a:gd name="T54" fmla="*/ 0 w 5009"/>
                <a:gd name="T55" fmla="*/ 0 h 4778"/>
                <a:gd name="T56" fmla="*/ 0 w 5009"/>
                <a:gd name="T57" fmla="*/ 0 h 4778"/>
                <a:gd name="T58" fmla="*/ 0 w 5009"/>
                <a:gd name="T59" fmla="*/ 0 h 4778"/>
                <a:gd name="T60" fmla="*/ 0 w 5009"/>
                <a:gd name="T61" fmla="*/ 0 h 4778"/>
                <a:gd name="T62" fmla="*/ 0 w 5009"/>
                <a:gd name="T63" fmla="*/ 0 h 4778"/>
                <a:gd name="T64" fmla="*/ 0 w 5009"/>
                <a:gd name="T65" fmla="*/ 0 h 4778"/>
                <a:gd name="T66" fmla="*/ 0 w 5009"/>
                <a:gd name="T67" fmla="*/ 0 h 4778"/>
                <a:gd name="T68" fmla="*/ 0 w 5009"/>
                <a:gd name="T69" fmla="*/ 0 h 4778"/>
                <a:gd name="T70" fmla="*/ 0 w 5009"/>
                <a:gd name="T71" fmla="*/ 0 h 4778"/>
                <a:gd name="T72" fmla="*/ 0 w 5009"/>
                <a:gd name="T73" fmla="*/ 0 h 477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009" h="4778">
                  <a:moveTo>
                    <a:pt x="5009" y="0"/>
                  </a:moveTo>
                  <a:lnTo>
                    <a:pt x="5009" y="3712"/>
                  </a:lnTo>
                  <a:lnTo>
                    <a:pt x="5007" y="3861"/>
                  </a:lnTo>
                  <a:lnTo>
                    <a:pt x="4999" y="3994"/>
                  </a:lnTo>
                  <a:lnTo>
                    <a:pt x="4986" y="4116"/>
                  </a:lnTo>
                  <a:lnTo>
                    <a:pt x="4967" y="4228"/>
                  </a:lnTo>
                  <a:lnTo>
                    <a:pt x="4940" y="4326"/>
                  </a:lnTo>
                  <a:lnTo>
                    <a:pt x="4903" y="4413"/>
                  </a:lnTo>
                  <a:lnTo>
                    <a:pt x="4858" y="4489"/>
                  </a:lnTo>
                  <a:lnTo>
                    <a:pt x="4804" y="4554"/>
                  </a:lnTo>
                  <a:lnTo>
                    <a:pt x="4735" y="4610"/>
                  </a:lnTo>
                  <a:lnTo>
                    <a:pt x="4655" y="4657"/>
                  </a:lnTo>
                  <a:lnTo>
                    <a:pt x="4563" y="4697"/>
                  </a:lnTo>
                  <a:lnTo>
                    <a:pt x="4457" y="4726"/>
                  </a:lnTo>
                  <a:lnTo>
                    <a:pt x="4337" y="4751"/>
                  </a:lnTo>
                  <a:lnTo>
                    <a:pt x="4200" y="4767"/>
                  </a:lnTo>
                  <a:lnTo>
                    <a:pt x="4047" y="4776"/>
                  </a:lnTo>
                  <a:lnTo>
                    <a:pt x="3877" y="4778"/>
                  </a:lnTo>
                  <a:lnTo>
                    <a:pt x="1132" y="4778"/>
                  </a:lnTo>
                  <a:lnTo>
                    <a:pt x="961" y="4776"/>
                  </a:lnTo>
                  <a:lnTo>
                    <a:pt x="808" y="4767"/>
                  </a:lnTo>
                  <a:lnTo>
                    <a:pt x="669" y="4751"/>
                  </a:lnTo>
                  <a:lnTo>
                    <a:pt x="549" y="4726"/>
                  </a:lnTo>
                  <a:lnTo>
                    <a:pt x="442" y="4697"/>
                  </a:lnTo>
                  <a:lnTo>
                    <a:pt x="350" y="4657"/>
                  </a:lnTo>
                  <a:lnTo>
                    <a:pt x="271" y="4610"/>
                  </a:lnTo>
                  <a:lnTo>
                    <a:pt x="205" y="4554"/>
                  </a:lnTo>
                  <a:lnTo>
                    <a:pt x="151" y="4489"/>
                  </a:lnTo>
                  <a:lnTo>
                    <a:pt x="103" y="4413"/>
                  </a:lnTo>
                  <a:lnTo>
                    <a:pt x="68" y="4326"/>
                  </a:lnTo>
                  <a:lnTo>
                    <a:pt x="41" y="4228"/>
                  </a:lnTo>
                  <a:lnTo>
                    <a:pt x="21" y="4116"/>
                  </a:lnTo>
                  <a:lnTo>
                    <a:pt x="9" y="3994"/>
                  </a:lnTo>
                  <a:lnTo>
                    <a:pt x="2" y="3861"/>
                  </a:lnTo>
                  <a:lnTo>
                    <a:pt x="0" y="3712"/>
                  </a:lnTo>
                  <a:lnTo>
                    <a:pt x="0" y="0"/>
                  </a:lnTo>
                  <a:lnTo>
                    <a:pt x="5009" y="0"/>
                  </a:lnTo>
                  <a:close/>
                </a:path>
              </a:pathLst>
            </a:custGeom>
            <a:gradFill rotWithShape="0">
              <a:gsLst>
                <a:gs pos="0">
                  <a:srgbClr val="990000"/>
                </a:gs>
                <a:gs pos="50000">
                  <a:srgbClr val="FFCC99"/>
                </a:gs>
                <a:gs pos="100000">
                  <a:srgbClr val="990000"/>
                </a:gs>
              </a:gsLst>
              <a:lin ang="0" scaled="1"/>
            </a:gradFill>
            <a:ln w="952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1" name="Freeform 23"/>
            <p:cNvSpPr>
              <a:spLocks/>
            </p:cNvSpPr>
            <p:nvPr/>
          </p:nvSpPr>
          <p:spPr bwMode="auto">
            <a:xfrm flipH="1">
              <a:off x="1365" y="963"/>
              <a:ext cx="241" cy="418"/>
            </a:xfrm>
            <a:custGeom>
              <a:avLst/>
              <a:gdLst>
                <a:gd name="T0" fmla="*/ 0 w 1507"/>
                <a:gd name="T1" fmla="*/ 0 h 3068"/>
                <a:gd name="T2" fmla="*/ 0 w 1507"/>
                <a:gd name="T3" fmla="*/ 0 h 3068"/>
                <a:gd name="T4" fmla="*/ 0 w 1507"/>
                <a:gd name="T5" fmla="*/ 0 h 3068"/>
                <a:gd name="T6" fmla="*/ 0 w 1507"/>
                <a:gd name="T7" fmla="*/ 0 h 3068"/>
                <a:gd name="T8" fmla="*/ 0 w 1507"/>
                <a:gd name="T9" fmla="*/ 0 h 3068"/>
                <a:gd name="T10" fmla="*/ 0 w 1507"/>
                <a:gd name="T11" fmla="*/ 0 h 3068"/>
                <a:gd name="T12" fmla="*/ 0 w 1507"/>
                <a:gd name="T13" fmla="*/ 0 h 3068"/>
                <a:gd name="T14" fmla="*/ 0 w 1507"/>
                <a:gd name="T15" fmla="*/ 0 h 3068"/>
                <a:gd name="T16" fmla="*/ 0 w 1507"/>
                <a:gd name="T17" fmla="*/ 0 h 3068"/>
                <a:gd name="T18" fmla="*/ 0 w 1507"/>
                <a:gd name="T19" fmla="*/ 0 h 3068"/>
                <a:gd name="T20" fmla="*/ 0 w 1507"/>
                <a:gd name="T21" fmla="*/ 0 h 3068"/>
                <a:gd name="T22" fmla="*/ 0 w 1507"/>
                <a:gd name="T23" fmla="*/ 0 h 3068"/>
                <a:gd name="T24" fmla="*/ 0 w 1507"/>
                <a:gd name="T25" fmla="*/ 0 h 3068"/>
                <a:gd name="T26" fmla="*/ 0 w 1507"/>
                <a:gd name="T27" fmla="*/ 0 h 3068"/>
                <a:gd name="T28" fmla="*/ 0 w 1507"/>
                <a:gd name="T29" fmla="*/ 0 h 3068"/>
                <a:gd name="T30" fmla="*/ 0 w 1507"/>
                <a:gd name="T31" fmla="*/ 0 h 3068"/>
                <a:gd name="T32" fmla="*/ 0 w 1507"/>
                <a:gd name="T33" fmla="*/ 0 h 3068"/>
                <a:gd name="T34" fmla="*/ 0 w 1507"/>
                <a:gd name="T35" fmla="*/ 0 h 3068"/>
                <a:gd name="T36" fmla="*/ 0 w 1507"/>
                <a:gd name="T37" fmla="*/ 0 h 3068"/>
                <a:gd name="T38" fmla="*/ 0 w 1507"/>
                <a:gd name="T39" fmla="*/ 0 h 3068"/>
                <a:gd name="T40" fmla="*/ 0 w 1507"/>
                <a:gd name="T41" fmla="*/ 0 h 3068"/>
                <a:gd name="T42" fmla="*/ 0 w 1507"/>
                <a:gd name="T43" fmla="*/ 0 h 3068"/>
                <a:gd name="T44" fmla="*/ 0 w 1507"/>
                <a:gd name="T45" fmla="*/ 0 h 3068"/>
                <a:gd name="T46" fmla="*/ 0 w 1507"/>
                <a:gd name="T47" fmla="*/ 0 h 3068"/>
                <a:gd name="T48" fmla="*/ 0 w 1507"/>
                <a:gd name="T49" fmla="*/ 0 h 3068"/>
                <a:gd name="T50" fmla="*/ 0 w 1507"/>
                <a:gd name="T51" fmla="*/ 0 h 3068"/>
                <a:gd name="T52" fmla="*/ 0 w 1507"/>
                <a:gd name="T53" fmla="*/ 0 h 3068"/>
                <a:gd name="T54" fmla="*/ 0 w 1507"/>
                <a:gd name="T55" fmla="*/ 0 h 3068"/>
                <a:gd name="T56" fmla="*/ 0 w 1507"/>
                <a:gd name="T57" fmla="*/ 0 h 3068"/>
                <a:gd name="T58" fmla="*/ 0 w 1507"/>
                <a:gd name="T59" fmla="*/ 0 h 3068"/>
                <a:gd name="T60" fmla="*/ 0 w 1507"/>
                <a:gd name="T61" fmla="*/ 0 h 3068"/>
                <a:gd name="T62" fmla="*/ 0 w 1507"/>
                <a:gd name="T63" fmla="*/ 0 h 3068"/>
                <a:gd name="T64" fmla="*/ 0 w 1507"/>
                <a:gd name="T65" fmla="*/ 0 h 3068"/>
                <a:gd name="T66" fmla="*/ 0 w 1507"/>
                <a:gd name="T67" fmla="*/ 0 h 3068"/>
                <a:gd name="T68" fmla="*/ 0 w 1507"/>
                <a:gd name="T69" fmla="*/ 0 h 3068"/>
                <a:gd name="T70" fmla="*/ 0 w 1507"/>
                <a:gd name="T71" fmla="*/ 0 h 3068"/>
                <a:gd name="T72" fmla="*/ 0 w 1507"/>
                <a:gd name="T73" fmla="*/ 0 h 3068"/>
                <a:gd name="T74" fmla="*/ 0 w 1507"/>
                <a:gd name="T75" fmla="*/ 0 h 3068"/>
                <a:gd name="T76" fmla="*/ 0 w 1507"/>
                <a:gd name="T77" fmla="*/ 0 h 3068"/>
                <a:gd name="T78" fmla="*/ 0 w 1507"/>
                <a:gd name="T79" fmla="*/ 0 h 3068"/>
                <a:gd name="T80" fmla="*/ 0 w 1507"/>
                <a:gd name="T81" fmla="*/ 0 h 3068"/>
                <a:gd name="T82" fmla="*/ 0 w 1507"/>
                <a:gd name="T83" fmla="*/ 0 h 3068"/>
                <a:gd name="T84" fmla="*/ 0 w 1507"/>
                <a:gd name="T85" fmla="*/ 0 h 3068"/>
                <a:gd name="T86" fmla="*/ 0 w 1507"/>
                <a:gd name="T87" fmla="*/ 0 h 3068"/>
                <a:gd name="T88" fmla="*/ 0 w 1507"/>
                <a:gd name="T89" fmla="*/ 0 h 3068"/>
                <a:gd name="T90" fmla="*/ 0 w 1507"/>
                <a:gd name="T91" fmla="*/ 0 h 3068"/>
                <a:gd name="T92" fmla="*/ 0 w 1507"/>
                <a:gd name="T93" fmla="*/ 0 h 3068"/>
                <a:gd name="T94" fmla="*/ 0 w 1507"/>
                <a:gd name="T95" fmla="*/ 0 h 3068"/>
                <a:gd name="T96" fmla="*/ 0 w 1507"/>
                <a:gd name="T97" fmla="*/ 0 h 3068"/>
                <a:gd name="T98" fmla="*/ 0 w 1507"/>
                <a:gd name="T99" fmla="*/ 0 h 3068"/>
                <a:gd name="T100" fmla="*/ 0 w 1507"/>
                <a:gd name="T101" fmla="*/ 0 h 3068"/>
                <a:gd name="T102" fmla="*/ 0 w 1507"/>
                <a:gd name="T103" fmla="*/ 0 h 3068"/>
                <a:gd name="T104" fmla="*/ 0 w 1507"/>
                <a:gd name="T105" fmla="*/ 0 h 3068"/>
                <a:gd name="T106" fmla="*/ 0 w 1507"/>
                <a:gd name="T107" fmla="*/ 0 h 3068"/>
                <a:gd name="T108" fmla="*/ 0 w 1507"/>
                <a:gd name="T109" fmla="*/ 0 h 3068"/>
                <a:gd name="T110" fmla="*/ 0 w 1507"/>
                <a:gd name="T111" fmla="*/ 0 h 3068"/>
                <a:gd name="T112" fmla="*/ 0 w 1507"/>
                <a:gd name="T113" fmla="*/ 0 h 306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507" h="3068">
                  <a:moveTo>
                    <a:pt x="0" y="804"/>
                  </a:moveTo>
                  <a:lnTo>
                    <a:pt x="0" y="693"/>
                  </a:lnTo>
                  <a:lnTo>
                    <a:pt x="5" y="591"/>
                  </a:lnTo>
                  <a:lnTo>
                    <a:pt x="10" y="500"/>
                  </a:lnTo>
                  <a:lnTo>
                    <a:pt x="17" y="415"/>
                  </a:lnTo>
                  <a:lnTo>
                    <a:pt x="29" y="342"/>
                  </a:lnTo>
                  <a:lnTo>
                    <a:pt x="44" y="277"/>
                  </a:lnTo>
                  <a:lnTo>
                    <a:pt x="64" y="220"/>
                  </a:lnTo>
                  <a:lnTo>
                    <a:pt x="87" y="168"/>
                  </a:lnTo>
                  <a:lnTo>
                    <a:pt x="114" y="126"/>
                  </a:lnTo>
                  <a:lnTo>
                    <a:pt x="149" y="91"/>
                  </a:lnTo>
                  <a:lnTo>
                    <a:pt x="188" y="62"/>
                  </a:lnTo>
                  <a:lnTo>
                    <a:pt x="232" y="37"/>
                  </a:lnTo>
                  <a:lnTo>
                    <a:pt x="282" y="20"/>
                  </a:lnTo>
                  <a:lnTo>
                    <a:pt x="342" y="10"/>
                  </a:lnTo>
                  <a:lnTo>
                    <a:pt x="406" y="2"/>
                  </a:lnTo>
                  <a:lnTo>
                    <a:pt x="477" y="0"/>
                  </a:lnTo>
                  <a:lnTo>
                    <a:pt x="1507" y="0"/>
                  </a:lnTo>
                  <a:lnTo>
                    <a:pt x="1507" y="510"/>
                  </a:lnTo>
                  <a:lnTo>
                    <a:pt x="848" y="502"/>
                  </a:lnTo>
                  <a:lnTo>
                    <a:pt x="762" y="508"/>
                  </a:lnTo>
                  <a:lnTo>
                    <a:pt x="690" y="522"/>
                  </a:lnTo>
                  <a:lnTo>
                    <a:pt x="638" y="552"/>
                  </a:lnTo>
                  <a:lnTo>
                    <a:pt x="599" y="593"/>
                  </a:lnTo>
                  <a:lnTo>
                    <a:pt x="572" y="653"/>
                  </a:lnTo>
                  <a:lnTo>
                    <a:pt x="554" y="730"/>
                  </a:lnTo>
                  <a:lnTo>
                    <a:pt x="545" y="826"/>
                  </a:lnTo>
                  <a:lnTo>
                    <a:pt x="541" y="939"/>
                  </a:lnTo>
                  <a:lnTo>
                    <a:pt x="541" y="2126"/>
                  </a:lnTo>
                  <a:lnTo>
                    <a:pt x="545" y="2242"/>
                  </a:lnTo>
                  <a:lnTo>
                    <a:pt x="554" y="2338"/>
                  </a:lnTo>
                  <a:lnTo>
                    <a:pt x="572" y="2415"/>
                  </a:lnTo>
                  <a:lnTo>
                    <a:pt x="599" y="2474"/>
                  </a:lnTo>
                  <a:lnTo>
                    <a:pt x="638" y="2516"/>
                  </a:lnTo>
                  <a:lnTo>
                    <a:pt x="690" y="2547"/>
                  </a:lnTo>
                  <a:lnTo>
                    <a:pt x="762" y="2561"/>
                  </a:lnTo>
                  <a:lnTo>
                    <a:pt x="848" y="2566"/>
                  </a:lnTo>
                  <a:lnTo>
                    <a:pt x="1507" y="2559"/>
                  </a:lnTo>
                  <a:lnTo>
                    <a:pt x="1507" y="3068"/>
                  </a:lnTo>
                  <a:lnTo>
                    <a:pt x="477" y="3068"/>
                  </a:lnTo>
                  <a:lnTo>
                    <a:pt x="406" y="3065"/>
                  </a:lnTo>
                  <a:lnTo>
                    <a:pt x="342" y="3059"/>
                  </a:lnTo>
                  <a:lnTo>
                    <a:pt x="282" y="3048"/>
                  </a:lnTo>
                  <a:lnTo>
                    <a:pt x="232" y="3030"/>
                  </a:lnTo>
                  <a:lnTo>
                    <a:pt x="188" y="3007"/>
                  </a:lnTo>
                  <a:lnTo>
                    <a:pt x="149" y="2979"/>
                  </a:lnTo>
                  <a:lnTo>
                    <a:pt x="114" y="2941"/>
                  </a:lnTo>
                  <a:lnTo>
                    <a:pt x="87" y="2900"/>
                  </a:lnTo>
                  <a:lnTo>
                    <a:pt x="64" y="2850"/>
                  </a:lnTo>
                  <a:lnTo>
                    <a:pt x="44" y="2794"/>
                  </a:lnTo>
                  <a:lnTo>
                    <a:pt x="29" y="2727"/>
                  </a:lnTo>
                  <a:lnTo>
                    <a:pt x="17" y="2653"/>
                  </a:lnTo>
                  <a:lnTo>
                    <a:pt x="10" y="2571"/>
                  </a:lnTo>
                  <a:lnTo>
                    <a:pt x="5" y="2477"/>
                  </a:lnTo>
                  <a:lnTo>
                    <a:pt x="0" y="2375"/>
                  </a:lnTo>
                  <a:lnTo>
                    <a:pt x="0" y="2265"/>
                  </a:lnTo>
                  <a:lnTo>
                    <a:pt x="0" y="804"/>
                  </a:lnTo>
                  <a:close/>
                </a:path>
              </a:pathLst>
            </a:custGeom>
            <a:solidFill>
              <a:srgbClr val="7228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Freeform 24"/>
            <p:cNvSpPr>
              <a:spLocks/>
            </p:cNvSpPr>
            <p:nvPr/>
          </p:nvSpPr>
          <p:spPr bwMode="auto">
            <a:xfrm flipH="1">
              <a:off x="1498" y="1023"/>
              <a:ext cx="39" cy="298"/>
            </a:xfrm>
            <a:custGeom>
              <a:avLst/>
              <a:gdLst>
                <a:gd name="T0" fmla="*/ 0 w 235"/>
                <a:gd name="T1" fmla="*/ 0 h 2192"/>
                <a:gd name="T2" fmla="*/ 0 w 235"/>
                <a:gd name="T3" fmla="*/ 0 h 2192"/>
                <a:gd name="T4" fmla="*/ 0 w 235"/>
                <a:gd name="T5" fmla="*/ 0 h 2192"/>
                <a:gd name="T6" fmla="*/ 0 w 235"/>
                <a:gd name="T7" fmla="*/ 0 h 2192"/>
                <a:gd name="T8" fmla="*/ 0 w 235"/>
                <a:gd name="T9" fmla="*/ 0 h 2192"/>
                <a:gd name="T10" fmla="*/ 0 w 235"/>
                <a:gd name="T11" fmla="*/ 0 h 2192"/>
                <a:gd name="T12" fmla="*/ 0 w 235"/>
                <a:gd name="T13" fmla="*/ 0 h 2192"/>
                <a:gd name="T14" fmla="*/ 0 w 235"/>
                <a:gd name="T15" fmla="*/ 0 h 2192"/>
                <a:gd name="T16" fmla="*/ 0 w 235"/>
                <a:gd name="T17" fmla="*/ 0 h 2192"/>
                <a:gd name="T18" fmla="*/ 0 w 235"/>
                <a:gd name="T19" fmla="*/ 0 h 2192"/>
                <a:gd name="T20" fmla="*/ 0 w 235"/>
                <a:gd name="T21" fmla="*/ 0 h 2192"/>
                <a:gd name="T22" fmla="*/ 0 w 235"/>
                <a:gd name="T23" fmla="*/ 0 h 2192"/>
                <a:gd name="T24" fmla="*/ 0 w 235"/>
                <a:gd name="T25" fmla="*/ 0 h 2192"/>
                <a:gd name="T26" fmla="*/ 0 w 235"/>
                <a:gd name="T27" fmla="*/ 0 h 2192"/>
                <a:gd name="T28" fmla="*/ 0 w 235"/>
                <a:gd name="T29" fmla="*/ 0 h 2192"/>
                <a:gd name="T30" fmla="*/ 0 w 235"/>
                <a:gd name="T31" fmla="*/ 0 h 2192"/>
                <a:gd name="T32" fmla="*/ 0 w 235"/>
                <a:gd name="T33" fmla="*/ 0 h 2192"/>
                <a:gd name="T34" fmla="*/ 0 w 235"/>
                <a:gd name="T35" fmla="*/ 0 h 2192"/>
                <a:gd name="T36" fmla="*/ 0 w 235"/>
                <a:gd name="T37" fmla="*/ 0 h 2192"/>
                <a:gd name="T38" fmla="*/ 0 w 235"/>
                <a:gd name="T39" fmla="*/ 0 h 2192"/>
                <a:gd name="T40" fmla="*/ 0 w 235"/>
                <a:gd name="T41" fmla="*/ 0 h 2192"/>
                <a:gd name="T42" fmla="*/ 0 w 235"/>
                <a:gd name="T43" fmla="*/ 0 h 2192"/>
                <a:gd name="T44" fmla="*/ 0 w 235"/>
                <a:gd name="T45" fmla="*/ 0 h 2192"/>
                <a:gd name="T46" fmla="*/ 0 w 235"/>
                <a:gd name="T47" fmla="*/ 0 h 2192"/>
                <a:gd name="T48" fmla="*/ 0 w 235"/>
                <a:gd name="T49" fmla="*/ 0 h 2192"/>
                <a:gd name="T50" fmla="*/ 0 w 235"/>
                <a:gd name="T51" fmla="*/ 0 h 2192"/>
                <a:gd name="T52" fmla="*/ 0 w 235"/>
                <a:gd name="T53" fmla="*/ 0 h 2192"/>
                <a:gd name="T54" fmla="*/ 0 w 235"/>
                <a:gd name="T55" fmla="*/ 0 h 2192"/>
                <a:gd name="T56" fmla="*/ 0 w 235"/>
                <a:gd name="T57" fmla="*/ 0 h 2192"/>
                <a:gd name="T58" fmla="*/ 0 w 235"/>
                <a:gd name="T59" fmla="*/ 0 h 2192"/>
                <a:gd name="T60" fmla="*/ 0 w 235"/>
                <a:gd name="T61" fmla="*/ 0 h 2192"/>
                <a:gd name="T62" fmla="*/ 0 w 235"/>
                <a:gd name="T63" fmla="*/ 0 h 2192"/>
                <a:gd name="T64" fmla="*/ 0 w 235"/>
                <a:gd name="T65" fmla="*/ 0 h 2192"/>
                <a:gd name="T66" fmla="*/ 0 w 235"/>
                <a:gd name="T67" fmla="*/ 0 h 2192"/>
                <a:gd name="T68" fmla="*/ 0 w 235"/>
                <a:gd name="T69" fmla="*/ 0 h 2192"/>
                <a:gd name="T70" fmla="*/ 0 w 235"/>
                <a:gd name="T71" fmla="*/ 0 h 2192"/>
                <a:gd name="T72" fmla="*/ 0 w 235"/>
                <a:gd name="T73" fmla="*/ 0 h 2192"/>
                <a:gd name="T74" fmla="*/ 0 w 235"/>
                <a:gd name="T75" fmla="*/ 0 h 2192"/>
                <a:gd name="T76" fmla="*/ 0 w 235"/>
                <a:gd name="T77" fmla="*/ 0 h 2192"/>
                <a:gd name="T78" fmla="*/ 0 w 235"/>
                <a:gd name="T79" fmla="*/ 0 h 2192"/>
                <a:gd name="T80" fmla="*/ 0 w 235"/>
                <a:gd name="T81" fmla="*/ 0 h 2192"/>
                <a:gd name="T82" fmla="*/ 0 w 235"/>
                <a:gd name="T83" fmla="*/ 0 h 2192"/>
                <a:gd name="T84" fmla="*/ 0 w 235"/>
                <a:gd name="T85" fmla="*/ 0 h 2192"/>
                <a:gd name="T86" fmla="*/ 0 w 235"/>
                <a:gd name="T87" fmla="*/ 0 h 2192"/>
                <a:gd name="T88" fmla="*/ 0 w 235"/>
                <a:gd name="T89" fmla="*/ 0 h 219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235" h="2192">
                  <a:moveTo>
                    <a:pt x="39" y="247"/>
                  </a:moveTo>
                  <a:lnTo>
                    <a:pt x="57" y="163"/>
                  </a:lnTo>
                  <a:lnTo>
                    <a:pt x="84" y="101"/>
                  </a:lnTo>
                  <a:lnTo>
                    <a:pt x="116" y="64"/>
                  </a:lnTo>
                  <a:lnTo>
                    <a:pt x="148" y="41"/>
                  </a:lnTo>
                  <a:lnTo>
                    <a:pt x="180" y="32"/>
                  </a:lnTo>
                  <a:lnTo>
                    <a:pt x="207" y="29"/>
                  </a:lnTo>
                  <a:lnTo>
                    <a:pt x="227" y="32"/>
                  </a:lnTo>
                  <a:lnTo>
                    <a:pt x="235" y="35"/>
                  </a:lnTo>
                  <a:lnTo>
                    <a:pt x="232" y="27"/>
                  </a:lnTo>
                  <a:lnTo>
                    <a:pt x="230" y="14"/>
                  </a:lnTo>
                  <a:lnTo>
                    <a:pt x="227" y="5"/>
                  </a:lnTo>
                  <a:lnTo>
                    <a:pt x="225" y="0"/>
                  </a:lnTo>
                  <a:lnTo>
                    <a:pt x="165" y="10"/>
                  </a:lnTo>
                  <a:lnTo>
                    <a:pt x="111" y="22"/>
                  </a:lnTo>
                  <a:lnTo>
                    <a:pt x="72" y="52"/>
                  </a:lnTo>
                  <a:lnTo>
                    <a:pt x="41" y="97"/>
                  </a:lnTo>
                  <a:lnTo>
                    <a:pt x="22" y="146"/>
                  </a:lnTo>
                  <a:lnTo>
                    <a:pt x="10" y="198"/>
                  </a:lnTo>
                  <a:lnTo>
                    <a:pt x="2" y="242"/>
                  </a:lnTo>
                  <a:lnTo>
                    <a:pt x="0" y="271"/>
                  </a:lnTo>
                  <a:lnTo>
                    <a:pt x="0" y="284"/>
                  </a:lnTo>
                  <a:lnTo>
                    <a:pt x="0" y="1906"/>
                  </a:lnTo>
                  <a:lnTo>
                    <a:pt x="0" y="1918"/>
                  </a:lnTo>
                  <a:lnTo>
                    <a:pt x="2" y="1947"/>
                  </a:lnTo>
                  <a:lnTo>
                    <a:pt x="10" y="1992"/>
                  </a:lnTo>
                  <a:lnTo>
                    <a:pt x="22" y="2044"/>
                  </a:lnTo>
                  <a:lnTo>
                    <a:pt x="41" y="2096"/>
                  </a:lnTo>
                  <a:lnTo>
                    <a:pt x="72" y="2138"/>
                  </a:lnTo>
                  <a:lnTo>
                    <a:pt x="111" y="2170"/>
                  </a:lnTo>
                  <a:lnTo>
                    <a:pt x="165" y="2182"/>
                  </a:lnTo>
                  <a:lnTo>
                    <a:pt x="225" y="2192"/>
                  </a:lnTo>
                  <a:lnTo>
                    <a:pt x="227" y="2188"/>
                  </a:lnTo>
                  <a:lnTo>
                    <a:pt x="230" y="2177"/>
                  </a:lnTo>
                  <a:lnTo>
                    <a:pt x="232" y="2165"/>
                  </a:lnTo>
                  <a:lnTo>
                    <a:pt x="235" y="2157"/>
                  </a:lnTo>
                  <a:lnTo>
                    <a:pt x="227" y="2160"/>
                  </a:lnTo>
                  <a:lnTo>
                    <a:pt x="207" y="2163"/>
                  </a:lnTo>
                  <a:lnTo>
                    <a:pt x="180" y="2160"/>
                  </a:lnTo>
                  <a:lnTo>
                    <a:pt x="148" y="2150"/>
                  </a:lnTo>
                  <a:lnTo>
                    <a:pt x="116" y="2128"/>
                  </a:lnTo>
                  <a:lnTo>
                    <a:pt x="84" y="2091"/>
                  </a:lnTo>
                  <a:lnTo>
                    <a:pt x="57" y="2029"/>
                  </a:lnTo>
                  <a:lnTo>
                    <a:pt x="39" y="1945"/>
                  </a:lnTo>
                  <a:lnTo>
                    <a:pt x="39" y="2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0554" name="Group 26"/>
          <p:cNvGrpSpPr>
            <a:grpSpLocks/>
          </p:cNvGrpSpPr>
          <p:nvPr/>
        </p:nvGrpSpPr>
        <p:grpSpPr bwMode="auto">
          <a:xfrm>
            <a:off x="2208213" y="1357313"/>
            <a:ext cx="3336925" cy="1539875"/>
            <a:chOff x="1961" y="830"/>
            <a:chExt cx="2102" cy="970"/>
          </a:xfrm>
        </p:grpSpPr>
        <p:grpSp>
          <p:nvGrpSpPr>
            <p:cNvPr id="19468" name="Group 15"/>
            <p:cNvGrpSpPr>
              <a:grpSpLocks/>
            </p:cNvGrpSpPr>
            <p:nvPr/>
          </p:nvGrpSpPr>
          <p:grpSpPr bwMode="auto">
            <a:xfrm flipH="1">
              <a:off x="3696" y="830"/>
              <a:ext cx="367" cy="934"/>
              <a:chOff x="1961" y="866"/>
              <a:chExt cx="367" cy="934"/>
            </a:xfrm>
          </p:grpSpPr>
          <p:sp>
            <p:nvSpPr>
              <p:cNvPr id="19475" name="Oval 16"/>
              <p:cNvSpPr>
                <a:spLocks noChangeArrowheads="1"/>
              </p:cNvSpPr>
              <p:nvPr/>
            </p:nvSpPr>
            <p:spPr bwMode="auto">
              <a:xfrm rot="-887978">
                <a:off x="1961" y="866"/>
                <a:ext cx="109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76" name="Oval 17"/>
              <p:cNvSpPr>
                <a:spLocks noChangeArrowheads="1"/>
              </p:cNvSpPr>
              <p:nvPr/>
            </p:nvSpPr>
            <p:spPr bwMode="auto">
              <a:xfrm rot="-887978">
                <a:off x="2082" y="1012"/>
                <a:ext cx="94" cy="99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77" name="Oval 18"/>
              <p:cNvSpPr>
                <a:spLocks noChangeArrowheads="1"/>
              </p:cNvSpPr>
              <p:nvPr/>
            </p:nvSpPr>
            <p:spPr bwMode="auto">
              <a:xfrm rot="-887978">
                <a:off x="2165" y="1226"/>
                <a:ext cx="109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78" name="Oval 19"/>
              <p:cNvSpPr>
                <a:spLocks noChangeArrowheads="1"/>
              </p:cNvSpPr>
              <p:nvPr/>
            </p:nvSpPr>
            <p:spPr bwMode="auto">
              <a:xfrm rot="-887978">
                <a:off x="2208" y="1656"/>
                <a:ext cx="120" cy="14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79" name="Oval 20"/>
              <p:cNvSpPr>
                <a:spLocks noChangeArrowheads="1"/>
              </p:cNvSpPr>
              <p:nvPr/>
            </p:nvSpPr>
            <p:spPr bwMode="auto">
              <a:xfrm rot="-887978">
                <a:off x="2201" y="1418"/>
                <a:ext cx="109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grpSp>
          <p:nvGrpSpPr>
            <p:cNvPr id="19469" name="Group 5"/>
            <p:cNvGrpSpPr>
              <a:grpSpLocks/>
            </p:cNvGrpSpPr>
            <p:nvPr/>
          </p:nvGrpSpPr>
          <p:grpSpPr bwMode="auto">
            <a:xfrm>
              <a:off x="1961" y="866"/>
              <a:ext cx="367" cy="934"/>
              <a:chOff x="1961" y="866"/>
              <a:chExt cx="367" cy="934"/>
            </a:xfrm>
          </p:grpSpPr>
          <p:sp>
            <p:nvSpPr>
              <p:cNvPr id="19470" name="Oval 6"/>
              <p:cNvSpPr>
                <a:spLocks noChangeArrowheads="1"/>
              </p:cNvSpPr>
              <p:nvPr/>
            </p:nvSpPr>
            <p:spPr bwMode="auto">
              <a:xfrm rot="-887978">
                <a:off x="1961" y="866"/>
                <a:ext cx="109" cy="91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71" name="Oval 7"/>
              <p:cNvSpPr>
                <a:spLocks noChangeArrowheads="1"/>
              </p:cNvSpPr>
              <p:nvPr/>
            </p:nvSpPr>
            <p:spPr bwMode="auto">
              <a:xfrm rot="-887978">
                <a:off x="2082" y="1012"/>
                <a:ext cx="94" cy="99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72" name="Oval 8"/>
              <p:cNvSpPr>
                <a:spLocks noChangeArrowheads="1"/>
              </p:cNvSpPr>
              <p:nvPr/>
            </p:nvSpPr>
            <p:spPr bwMode="auto">
              <a:xfrm rot="-887978">
                <a:off x="2165" y="1226"/>
                <a:ext cx="109" cy="91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73" name="Oval 9"/>
              <p:cNvSpPr>
                <a:spLocks noChangeArrowheads="1"/>
              </p:cNvSpPr>
              <p:nvPr/>
            </p:nvSpPr>
            <p:spPr bwMode="auto">
              <a:xfrm rot="-887978">
                <a:off x="2208" y="1656"/>
                <a:ext cx="120" cy="144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74" name="Oval 10"/>
              <p:cNvSpPr>
                <a:spLocks noChangeArrowheads="1"/>
              </p:cNvSpPr>
              <p:nvPr/>
            </p:nvSpPr>
            <p:spPr bwMode="auto">
              <a:xfrm rot="-887978">
                <a:off x="2201" y="1418"/>
                <a:ext cx="109" cy="91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50539" name="Group 11"/>
          <p:cNvGrpSpPr>
            <a:grpSpLocks/>
          </p:cNvGrpSpPr>
          <p:nvPr/>
        </p:nvGrpSpPr>
        <p:grpSpPr bwMode="auto">
          <a:xfrm rot="2514474" flipH="1">
            <a:off x="1133475" y="1062038"/>
            <a:ext cx="911225" cy="673100"/>
            <a:chOff x="564" y="920"/>
            <a:chExt cx="1042" cy="652"/>
          </a:xfrm>
        </p:grpSpPr>
        <p:sp>
          <p:nvSpPr>
            <p:cNvPr id="19465" name="Freeform 12"/>
            <p:cNvSpPr>
              <a:spLocks/>
            </p:cNvSpPr>
            <p:nvPr/>
          </p:nvSpPr>
          <p:spPr bwMode="auto">
            <a:xfrm flipH="1">
              <a:off x="564" y="920"/>
              <a:ext cx="801" cy="652"/>
            </a:xfrm>
            <a:custGeom>
              <a:avLst/>
              <a:gdLst>
                <a:gd name="T0" fmla="*/ 0 w 5009"/>
                <a:gd name="T1" fmla="*/ 0 h 4778"/>
                <a:gd name="T2" fmla="*/ 0 w 5009"/>
                <a:gd name="T3" fmla="*/ 0 h 4778"/>
                <a:gd name="T4" fmla="*/ 0 w 5009"/>
                <a:gd name="T5" fmla="*/ 0 h 4778"/>
                <a:gd name="T6" fmla="*/ 0 w 5009"/>
                <a:gd name="T7" fmla="*/ 0 h 4778"/>
                <a:gd name="T8" fmla="*/ 0 w 5009"/>
                <a:gd name="T9" fmla="*/ 0 h 4778"/>
                <a:gd name="T10" fmla="*/ 0 w 5009"/>
                <a:gd name="T11" fmla="*/ 0 h 4778"/>
                <a:gd name="T12" fmla="*/ 0 w 5009"/>
                <a:gd name="T13" fmla="*/ 0 h 4778"/>
                <a:gd name="T14" fmla="*/ 0 w 5009"/>
                <a:gd name="T15" fmla="*/ 0 h 4778"/>
                <a:gd name="T16" fmla="*/ 0 w 5009"/>
                <a:gd name="T17" fmla="*/ 0 h 4778"/>
                <a:gd name="T18" fmla="*/ 0 w 5009"/>
                <a:gd name="T19" fmla="*/ 0 h 4778"/>
                <a:gd name="T20" fmla="*/ 0 w 5009"/>
                <a:gd name="T21" fmla="*/ 0 h 4778"/>
                <a:gd name="T22" fmla="*/ 0 w 5009"/>
                <a:gd name="T23" fmla="*/ 0 h 4778"/>
                <a:gd name="T24" fmla="*/ 0 w 5009"/>
                <a:gd name="T25" fmla="*/ 0 h 4778"/>
                <a:gd name="T26" fmla="*/ 0 w 5009"/>
                <a:gd name="T27" fmla="*/ 0 h 4778"/>
                <a:gd name="T28" fmla="*/ 0 w 5009"/>
                <a:gd name="T29" fmla="*/ 0 h 4778"/>
                <a:gd name="T30" fmla="*/ 0 w 5009"/>
                <a:gd name="T31" fmla="*/ 0 h 4778"/>
                <a:gd name="T32" fmla="*/ 0 w 5009"/>
                <a:gd name="T33" fmla="*/ 0 h 4778"/>
                <a:gd name="T34" fmla="*/ 0 w 5009"/>
                <a:gd name="T35" fmla="*/ 0 h 4778"/>
                <a:gd name="T36" fmla="*/ 0 w 5009"/>
                <a:gd name="T37" fmla="*/ 0 h 4778"/>
                <a:gd name="T38" fmla="*/ 0 w 5009"/>
                <a:gd name="T39" fmla="*/ 0 h 4778"/>
                <a:gd name="T40" fmla="*/ 0 w 5009"/>
                <a:gd name="T41" fmla="*/ 0 h 4778"/>
                <a:gd name="T42" fmla="*/ 0 w 5009"/>
                <a:gd name="T43" fmla="*/ 0 h 4778"/>
                <a:gd name="T44" fmla="*/ 0 w 5009"/>
                <a:gd name="T45" fmla="*/ 0 h 4778"/>
                <a:gd name="T46" fmla="*/ 0 w 5009"/>
                <a:gd name="T47" fmla="*/ 0 h 4778"/>
                <a:gd name="T48" fmla="*/ 0 w 5009"/>
                <a:gd name="T49" fmla="*/ 0 h 4778"/>
                <a:gd name="T50" fmla="*/ 0 w 5009"/>
                <a:gd name="T51" fmla="*/ 0 h 4778"/>
                <a:gd name="T52" fmla="*/ 0 w 5009"/>
                <a:gd name="T53" fmla="*/ 0 h 4778"/>
                <a:gd name="T54" fmla="*/ 0 w 5009"/>
                <a:gd name="T55" fmla="*/ 0 h 4778"/>
                <a:gd name="T56" fmla="*/ 0 w 5009"/>
                <a:gd name="T57" fmla="*/ 0 h 4778"/>
                <a:gd name="T58" fmla="*/ 0 w 5009"/>
                <a:gd name="T59" fmla="*/ 0 h 4778"/>
                <a:gd name="T60" fmla="*/ 0 w 5009"/>
                <a:gd name="T61" fmla="*/ 0 h 4778"/>
                <a:gd name="T62" fmla="*/ 0 w 5009"/>
                <a:gd name="T63" fmla="*/ 0 h 4778"/>
                <a:gd name="T64" fmla="*/ 0 w 5009"/>
                <a:gd name="T65" fmla="*/ 0 h 4778"/>
                <a:gd name="T66" fmla="*/ 0 w 5009"/>
                <a:gd name="T67" fmla="*/ 0 h 4778"/>
                <a:gd name="T68" fmla="*/ 0 w 5009"/>
                <a:gd name="T69" fmla="*/ 0 h 4778"/>
                <a:gd name="T70" fmla="*/ 0 w 5009"/>
                <a:gd name="T71" fmla="*/ 0 h 4778"/>
                <a:gd name="T72" fmla="*/ 0 w 5009"/>
                <a:gd name="T73" fmla="*/ 0 h 477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009" h="4778">
                  <a:moveTo>
                    <a:pt x="5009" y="0"/>
                  </a:moveTo>
                  <a:lnTo>
                    <a:pt x="5009" y="3712"/>
                  </a:lnTo>
                  <a:lnTo>
                    <a:pt x="5007" y="3861"/>
                  </a:lnTo>
                  <a:lnTo>
                    <a:pt x="4999" y="3994"/>
                  </a:lnTo>
                  <a:lnTo>
                    <a:pt x="4986" y="4116"/>
                  </a:lnTo>
                  <a:lnTo>
                    <a:pt x="4967" y="4228"/>
                  </a:lnTo>
                  <a:lnTo>
                    <a:pt x="4940" y="4326"/>
                  </a:lnTo>
                  <a:lnTo>
                    <a:pt x="4903" y="4413"/>
                  </a:lnTo>
                  <a:lnTo>
                    <a:pt x="4858" y="4489"/>
                  </a:lnTo>
                  <a:lnTo>
                    <a:pt x="4804" y="4554"/>
                  </a:lnTo>
                  <a:lnTo>
                    <a:pt x="4735" y="4610"/>
                  </a:lnTo>
                  <a:lnTo>
                    <a:pt x="4655" y="4657"/>
                  </a:lnTo>
                  <a:lnTo>
                    <a:pt x="4563" y="4697"/>
                  </a:lnTo>
                  <a:lnTo>
                    <a:pt x="4457" y="4726"/>
                  </a:lnTo>
                  <a:lnTo>
                    <a:pt x="4337" y="4751"/>
                  </a:lnTo>
                  <a:lnTo>
                    <a:pt x="4200" y="4767"/>
                  </a:lnTo>
                  <a:lnTo>
                    <a:pt x="4047" y="4776"/>
                  </a:lnTo>
                  <a:lnTo>
                    <a:pt x="3877" y="4778"/>
                  </a:lnTo>
                  <a:lnTo>
                    <a:pt x="1132" y="4778"/>
                  </a:lnTo>
                  <a:lnTo>
                    <a:pt x="961" y="4776"/>
                  </a:lnTo>
                  <a:lnTo>
                    <a:pt x="808" y="4767"/>
                  </a:lnTo>
                  <a:lnTo>
                    <a:pt x="669" y="4751"/>
                  </a:lnTo>
                  <a:lnTo>
                    <a:pt x="549" y="4726"/>
                  </a:lnTo>
                  <a:lnTo>
                    <a:pt x="442" y="4697"/>
                  </a:lnTo>
                  <a:lnTo>
                    <a:pt x="350" y="4657"/>
                  </a:lnTo>
                  <a:lnTo>
                    <a:pt x="271" y="4610"/>
                  </a:lnTo>
                  <a:lnTo>
                    <a:pt x="205" y="4554"/>
                  </a:lnTo>
                  <a:lnTo>
                    <a:pt x="151" y="4489"/>
                  </a:lnTo>
                  <a:lnTo>
                    <a:pt x="103" y="4413"/>
                  </a:lnTo>
                  <a:lnTo>
                    <a:pt x="68" y="4326"/>
                  </a:lnTo>
                  <a:lnTo>
                    <a:pt x="41" y="4228"/>
                  </a:lnTo>
                  <a:lnTo>
                    <a:pt x="21" y="4116"/>
                  </a:lnTo>
                  <a:lnTo>
                    <a:pt x="9" y="3994"/>
                  </a:lnTo>
                  <a:lnTo>
                    <a:pt x="2" y="3861"/>
                  </a:lnTo>
                  <a:lnTo>
                    <a:pt x="0" y="3712"/>
                  </a:lnTo>
                  <a:lnTo>
                    <a:pt x="0" y="0"/>
                  </a:lnTo>
                  <a:lnTo>
                    <a:pt x="5009" y="0"/>
                  </a:lnTo>
                  <a:close/>
                </a:path>
              </a:pathLst>
            </a:custGeom>
            <a:gradFill rotWithShape="0">
              <a:gsLst>
                <a:gs pos="0">
                  <a:srgbClr val="990000"/>
                </a:gs>
                <a:gs pos="50000">
                  <a:srgbClr val="FFCC99"/>
                </a:gs>
                <a:gs pos="100000">
                  <a:srgbClr val="990000"/>
                </a:gs>
              </a:gsLst>
              <a:lin ang="0" scaled="1"/>
            </a:gradFill>
            <a:ln w="952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6" name="Freeform 13"/>
            <p:cNvSpPr>
              <a:spLocks/>
            </p:cNvSpPr>
            <p:nvPr/>
          </p:nvSpPr>
          <p:spPr bwMode="auto">
            <a:xfrm flipH="1">
              <a:off x="1365" y="963"/>
              <a:ext cx="241" cy="418"/>
            </a:xfrm>
            <a:custGeom>
              <a:avLst/>
              <a:gdLst>
                <a:gd name="T0" fmla="*/ 0 w 1507"/>
                <a:gd name="T1" fmla="*/ 0 h 3068"/>
                <a:gd name="T2" fmla="*/ 0 w 1507"/>
                <a:gd name="T3" fmla="*/ 0 h 3068"/>
                <a:gd name="T4" fmla="*/ 0 w 1507"/>
                <a:gd name="T5" fmla="*/ 0 h 3068"/>
                <a:gd name="T6" fmla="*/ 0 w 1507"/>
                <a:gd name="T7" fmla="*/ 0 h 3068"/>
                <a:gd name="T8" fmla="*/ 0 w 1507"/>
                <a:gd name="T9" fmla="*/ 0 h 3068"/>
                <a:gd name="T10" fmla="*/ 0 w 1507"/>
                <a:gd name="T11" fmla="*/ 0 h 3068"/>
                <a:gd name="T12" fmla="*/ 0 w 1507"/>
                <a:gd name="T13" fmla="*/ 0 h 3068"/>
                <a:gd name="T14" fmla="*/ 0 w 1507"/>
                <a:gd name="T15" fmla="*/ 0 h 3068"/>
                <a:gd name="T16" fmla="*/ 0 w 1507"/>
                <a:gd name="T17" fmla="*/ 0 h 3068"/>
                <a:gd name="T18" fmla="*/ 0 w 1507"/>
                <a:gd name="T19" fmla="*/ 0 h 3068"/>
                <a:gd name="T20" fmla="*/ 0 w 1507"/>
                <a:gd name="T21" fmla="*/ 0 h 3068"/>
                <a:gd name="T22" fmla="*/ 0 w 1507"/>
                <a:gd name="T23" fmla="*/ 0 h 3068"/>
                <a:gd name="T24" fmla="*/ 0 w 1507"/>
                <a:gd name="T25" fmla="*/ 0 h 3068"/>
                <a:gd name="T26" fmla="*/ 0 w 1507"/>
                <a:gd name="T27" fmla="*/ 0 h 3068"/>
                <a:gd name="T28" fmla="*/ 0 w 1507"/>
                <a:gd name="T29" fmla="*/ 0 h 3068"/>
                <a:gd name="T30" fmla="*/ 0 w 1507"/>
                <a:gd name="T31" fmla="*/ 0 h 3068"/>
                <a:gd name="T32" fmla="*/ 0 w 1507"/>
                <a:gd name="T33" fmla="*/ 0 h 3068"/>
                <a:gd name="T34" fmla="*/ 0 w 1507"/>
                <a:gd name="T35" fmla="*/ 0 h 3068"/>
                <a:gd name="T36" fmla="*/ 0 w 1507"/>
                <a:gd name="T37" fmla="*/ 0 h 3068"/>
                <a:gd name="T38" fmla="*/ 0 w 1507"/>
                <a:gd name="T39" fmla="*/ 0 h 3068"/>
                <a:gd name="T40" fmla="*/ 0 w 1507"/>
                <a:gd name="T41" fmla="*/ 0 h 3068"/>
                <a:gd name="T42" fmla="*/ 0 w 1507"/>
                <a:gd name="T43" fmla="*/ 0 h 3068"/>
                <a:gd name="T44" fmla="*/ 0 w 1507"/>
                <a:gd name="T45" fmla="*/ 0 h 3068"/>
                <a:gd name="T46" fmla="*/ 0 w 1507"/>
                <a:gd name="T47" fmla="*/ 0 h 3068"/>
                <a:gd name="T48" fmla="*/ 0 w 1507"/>
                <a:gd name="T49" fmla="*/ 0 h 3068"/>
                <a:gd name="T50" fmla="*/ 0 w 1507"/>
                <a:gd name="T51" fmla="*/ 0 h 3068"/>
                <a:gd name="T52" fmla="*/ 0 w 1507"/>
                <a:gd name="T53" fmla="*/ 0 h 3068"/>
                <a:gd name="T54" fmla="*/ 0 w 1507"/>
                <a:gd name="T55" fmla="*/ 0 h 3068"/>
                <a:gd name="T56" fmla="*/ 0 w 1507"/>
                <a:gd name="T57" fmla="*/ 0 h 3068"/>
                <a:gd name="T58" fmla="*/ 0 w 1507"/>
                <a:gd name="T59" fmla="*/ 0 h 3068"/>
                <a:gd name="T60" fmla="*/ 0 w 1507"/>
                <a:gd name="T61" fmla="*/ 0 h 3068"/>
                <a:gd name="T62" fmla="*/ 0 w 1507"/>
                <a:gd name="T63" fmla="*/ 0 h 3068"/>
                <a:gd name="T64" fmla="*/ 0 w 1507"/>
                <a:gd name="T65" fmla="*/ 0 h 3068"/>
                <a:gd name="T66" fmla="*/ 0 w 1507"/>
                <a:gd name="T67" fmla="*/ 0 h 3068"/>
                <a:gd name="T68" fmla="*/ 0 w 1507"/>
                <a:gd name="T69" fmla="*/ 0 h 3068"/>
                <a:gd name="T70" fmla="*/ 0 w 1507"/>
                <a:gd name="T71" fmla="*/ 0 h 3068"/>
                <a:gd name="T72" fmla="*/ 0 w 1507"/>
                <a:gd name="T73" fmla="*/ 0 h 3068"/>
                <a:gd name="T74" fmla="*/ 0 w 1507"/>
                <a:gd name="T75" fmla="*/ 0 h 3068"/>
                <a:gd name="T76" fmla="*/ 0 w 1507"/>
                <a:gd name="T77" fmla="*/ 0 h 3068"/>
                <a:gd name="T78" fmla="*/ 0 w 1507"/>
                <a:gd name="T79" fmla="*/ 0 h 3068"/>
                <a:gd name="T80" fmla="*/ 0 w 1507"/>
                <a:gd name="T81" fmla="*/ 0 h 3068"/>
                <a:gd name="T82" fmla="*/ 0 w 1507"/>
                <a:gd name="T83" fmla="*/ 0 h 3068"/>
                <a:gd name="T84" fmla="*/ 0 w 1507"/>
                <a:gd name="T85" fmla="*/ 0 h 3068"/>
                <a:gd name="T86" fmla="*/ 0 w 1507"/>
                <a:gd name="T87" fmla="*/ 0 h 3068"/>
                <a:gd name="T88" fmla="*/ 0 w 1507"/>
                <a:gd name="T89" fmla="*/ 0 h 3068"/>
                <a:gd name="T90" fmla="*/ 0 w 1507"/>
                <a:gd name="T91" fmla="*/ 0 h 3068"/>
                <a:gd name="T92" fmla="*/ 0 w 1507"/>
                <a:gd name="T93" fmla="*/ 0 h 3068"/>
                <a:gd name="T94" fmla="*/ 0 w 1507"/>
                <a:gd name="T95" fmla="*/ 0 h 3068"/>
                <a:gd name="T96" fmla="*/ 0 w 1507"/>
                <a:gd name="T97" fmla="*/ 0 h 3068"/>
                <a:gd name="T98" fmla="*/ 0 w 1507"/>
                <a:gd name="T99" fmla="*/ 0 h 3068"/>
                <a:gd name="T100" fmla="*/ 0 w 1507"/>
                <a:gd name="T101" fmla="*/ 0 h 3068"/>
                <a:gd name="T102" fmla="*/ 0 w 1507"/>
                <a:gd name="T103" fmla="*/ 0 h 3068"/>
                <a:gd name="T104" fmla="*/ 0 w 1507"/>
                <a:gd name="T105" fmla="*/ 0 h 3068"/>
                <a:gd name="T106" fmla="*/ 0 w 1507"/>
                <a:gd name="T107" fmla="*/ 0 h 3068"/>
                <a:gd name="T108" fmla="*/ 0 w 1507"/>
                <a:gd name="T109" fmla="*/ 0 h 3068"/>
                <a:gd name="T110" fmla="*/ 0 w 1507"/>
                <a:gd name="T111" fmla="*/ 0 h 3068"/>
                <a:gd name="T112" fmla="*/ 0 w 1507"/>
                <a:gd name="T113" fmla="*/ 0 h 306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507" h="3068">
                  <a:moveTo>
                    <a:pt x="0" y="804"/>
                  </a:moveTo>
                  <a:lnTo>
                    <a:pt x="0" y="693"/>
                  </a:lnTo>
                  <a:lnTo>
                    <a:pt x="5" y="591"/>
                  </a:lnTo>
                  <a:lnTo>
                    <a:pt x="10" y="500"/>
                  </a:lnTo>
                  <a:lnTo>
                    <a:pt x="17" y="415"/>
                  </a:lnTo>
                  <a:lnTo>
                    <a:pt x="29" y="342"/>
                  </a:lnTo>
                  <a:lnTo>
                    <a:pt x="44" y="277"/>
                  </a:lnTo>
                  <a:lnTo>
                    <a:pt x="64" y="220"/>
                  </a:lnTo>
                  <a:lnTo>
                    <a:pt x="87" y="168"/>
                  </a:lnTo>
                  <a:lnTo>
                    <a:pt x="114" y="126"/>
                  </a:lnTo>
                  <a:lnTo>
                    <a:pt x="149" y="91"/>
                  </a:lnTo>
                  <a:lnTo>
                    <a:pt x="188" y="62"/>
                  </a:lnTo>
                  <a:lnTo>
                    <a:pt x="232" y="37"/>
                  </a:lnTo>
                  <a:lnTo>
                    <a:pt x="282" y="20"/>
                  </a:lnTo>
                  <a:lnTo>
                    <a:pt x="342" y="10"/>
                  </a:lnTo>
                  <a:lnTo>
                    <a:pt x="406" y="2"/>
                  </a:lnTo>
                  <a:lnTo>
                    <a:pt x="477" y="0"/>
                  </a:lnTo>
                  <a:lnTo>
                    <a:pt x="1507" y="0"/>
                  </a:lnTo>
                  <a:lnTo>
                    <a:pt x="1507" y="510"/>
                  </a:lnTo>
                  <a:lnTo>
                    <a:pt x="848" y="502"/>
                  </a:lnTo>
                  <a:lnTo>
                    <a:pt x="762" y="508"/>
                  </a:lnTo>
                  <a:lnTo>
                    <a:pt x="690" y="522"/>
                  </a:lnTo>
                  <a:lnTo>
                    <a:pt x="638" y="552"/>
                  </a:lnTo>
                  <a:lnTo>
                    <a:pt x="599" y="593"/>
                  </a:lnTo>
                  <a:lnTo>
                    <a:pt x="572" y="653"/>
                  </a:lnTo>
                  <a:lnTo>
                    <a:pt x="554" y="730"/>
                  </a:lnTo>
                  <a:lnTo>
                    <a:pt x="545" y="826"/>
                  </a:lnTo>
                  <a:lnTo>
                    <a:pt x="541" y="939"/>
                  </a:lnTo>
                  <a:lnTo>
                    <a:pt x="541" y="2126"/>
                  </a:lnTo>
                  <a:lnTo>
                    <a:pt x="545" y="2242"/>
                  </a:lnTo>
                  <a:lnTo>
                    <a:pt x="554" y="2338"/>
                  </a:lnTo>
                  <a:lnTo>
                    <a:pt x="572" y="2415"/>
                  </a:lnTo>
                  <a:lnTo>
                    <a:pt x="599" y="2474"/>
                  </a:lnTo>
                  <a:lnTo>
                    <a:pt x="638" y="2516"/>
                  </a:lnTo>
                  <a:lnTo>
                    <a:pt x="690" y="2547"/>
                  </a:lnTo>
                  <a:lnTo>
                    <a:pt x="762" y="2561"/>
                  </a:lnTo>
                  <a:lnTo>
                    <a:pt x="848" y="2566"/>
                  </a:lnTo>
                  <a:lnTo>
                    <a:pt x="1507" y="2559"/>
                  </a:lnTo>
                  <a:lnTo>
                    <a:pt x="1507" y="3068"/>
                  </a:lnTo>
                  <a:lnTo>
                    <a:pt x="477" y="3068"/>
                  </a:lnTo>
                  <a:lnTo>
                    <a:pt x="406" y="3065"/>
                  </a:lnTo>
                  <a:lnTo>
                    <a:pt x="342" y="3059"/>
                  </a:lnTo>
                  <a:lnTo>
                    <a:pt x="282" y="3048"/>
                  </a:lnTo>
                  <a:lnTo>
                    <a:pt x="232" y="3030"/>
                  </a:lnTo>
                  <a:lnTo>
                    <a:pt x="188" y="3007"/>
                  </a:lnTo>
                  <a:lnTo>
                    <a:pt x="149" y="2979"/>
                  </a:lnTo>
                  <a:lnTo>
                    <a:pt x="114" y="2941"/>
                  </a:lnTo>
                  <a:lnTo>
                    <a:pt x="87" y="2900"/>
                  </a:lnTo>
                  <a:lnTo>
                    <a:pt x="64" y="2850"/>
                  </a:lnTo>
                  <a:lnTo>
                    <a:pt x="44" y="2794"/>
                  </a:lnTo>
                  <a:lnTo>
                    <a:pt x="29" y="2727"/>
                  </a:lnTo>
                  <a:lnTo>
                    <a:pt x="17" y="2653"/>
                  </a:lnTo>
                  <a:lnTo>
                    <a:pt x="10" y="2571"/>
                  </a:lnTo>
                  <a:lnTo>
                    <a:pt x="5" y="2477"/>
                  </a:lnTo>
                  <a:lnTo>
                    <a:pt x="0" y="2375"/>
                  </a:lnTo>
                  <a:lnTo>
                    <a:pt x="0" y="2265"/>
                  </a:lnTo>
                  <a:lnTo>
                    <a:pt x="0" y="804"/>
                  </a:lnTo>
                  <a:close/>
                </a:path>
              </a:pathLst>
            </a:custGeom>
            <a:solidFill>
              <a:srgbClr val="7228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Freeform 14"/>
            <p:cNvSpPr>
              <a:spLocks/>
            </p:cNvSpPr>
            <p:nvPr/>
          </p:nvSpPr>
          <p:spPr bwMode="auto">
            <a:xfrm flipH="1">
              <a:off x="1498" y="1023"/>
              <a:ext cx="39" cy="298"/>
            </a:xfrm>
            <a:custGeom>
              <a:avLst/>
              <a:gdLst>
                <a:gd name="T0" fmla="*/ 0 w 235"/>
                <a:gd name="T1" fmla="*/ 0 h 2192"/>
                <a:gd name="T2" fmla="*/ 0 w 235"/>
                <a:gd name="T3" fmla="*/ 0 h 2192"/>
                <a:gd name="T4" fmla="*/ 0 w 235"/>
                <a:gd name="T5" fmla="*/ 0 h 2192"/>
                <a:gd name="T6" fmla="*/ 0 w 235"/>
                <a:gd name="T7" fmla="*/ 0 h 2192"/>
                <a:gd name="T8" fmla="*/ 0 w 235"/>
                <a:gd name="T9" fmla="*/ 0 h 2192"/>
                <a:gd name="T10" fmla="*/ 0 w 235"/>
                <a:gd name="T11" fmla="*/ 0 h 2192"/>
                <a:gd name="T12" fmla="*/ 0 w 235"/>
                <a:gd name="T13" fmla="*/ 0 h 2192"/>
                <a:gd name="T14" fmla="*/ 0 w 235"/>
                <a:gd name="T15" fmla="*/ 0 h 2192"/>
                <a:gd name="T16" fmla="*/ 0 w 235"/>
                <a:gd name="T17" fmla="*/ 0 h 2192"/>
                <a:gd name="T18" fmla="*/ 0 w 235"/>
                <a:gd name="T19" fmla="*/ 0 h 2192"/>
                <a:gd name="T20" fmla="*/ 0 w 235"/>
                <a:gd name="T21" fmla="*/ 0 h 2192"/>
                <a:gd name="T22" fmla="*/ 0 w 235"/>
                <a:gd name="T23" fmla="*/ 0 h 2192"/>
                <a:gd name="T24" fmla="*/ 0 w 235"/>
                <a:gd name="T25" fmla="*/ 0 h 2192"/>
                <a:gd name="T26" fmla="*/ 0 w 235"/>
                <a:gd name="T27" fmla="*/ 0 h 2192"/>
                <a:gd name="T28" fmla="*/ 0 w 235"/>
                <a:gd name="T29" fmla="*/ 0 h 2192"/>
                <a:gd name="T30" fmla="*/ 0 w 235"/>
                <a:gd name="T31" fmla="*/ 0 h 2192"/>
                <a:gd name="T32" fmla="*/ 0 w 235"/>
                <a:gd name="T33" fmla="*/ 0 h 2192"/>
                <a:gd name="T34" fmla="*/ 0 w 235"/>
                <a:gd name="T35" fmla="*/ 0 h 2192"/>
                <a:gd name="T36" fmla="*/ 0 w 235"/>
                <a:gd name="T37" fmla="*/ 0 h 2192"/>
                <a:gd name="T38" fmla="*/ 0 w 235"/>
                <a:gd name="T39" fmla="*/ 0 h 2192"/>
                <a:gd name="T40" fmla="*/ 0 w 235"/>
                <a:gd name="T41" fmla="*/ 0 h 2192"/>
                <a:gd name="T42" fmla="*/ 0 w 235"/>
                <a:gd name="T43" fmla="*/ 0 h 2192"/>
                <a:gd name="T44" fmla="*/ 0 w 235"/>
                <a:gd name="T45" fmla="*/ 0 h 2192"/>
                <a:gd name="T46" fmla="*/ 0 w 235"/>
                <a:gd name="T47" fmla="*/ 0 h 2192"/>
                <a:gd name="T48" fmla="*/ 0 w 235"/>
                <a:gd name="T49" fmla="*/ 0 h 2192"/>
                <a:gd name="T50" fmla="*/ 0 w 235"/>
                <a:gd name="T51" fmla="*/ 0 h 2192"/>
                <a:gd name="T52" fmla="*/ 0 w 235"/>
                <a:gd name="T53" fmla="*/ 0 h 2192"/>
                <a:gd name="T54" fmla="*/ 0 w 235"/>
                <a:gd name="T55" fmla="*/ 0 h 2192"/>
                <a:gd name="T56" fmla="*/ 0 w 235"/>
                <a:gd name="T57" fmla="*/ 0 h 2192"/>
                <a:gd name="T58" fmla="*/ 0 w 235"/>
                <a:gd name="T59" fmla="*/ 0 h 2192"/>
                <a:gd name="T60" fmla="*/ 0 w 235"/>
                <a:gd name="T61" fmla="*/ 0 h 2192"/>
                <a:gd name="T62" fmla="*/ 0 w 235"/>
                <a:gd name="T63" fmla="*/ 0 h 2192"/>
                <a:gd name="T64" fmla="*/ 0 w 235"/>
                <a:gd name="T65" fmla="*/ 0 h 2192"/>
                <a:gd name="T66" fmla="*/ 0 w 235"/>
                <a:gd name="T67" fmla="*/ 0 h 2192"/>
                <a:gd name="T68" fmla="*/ 0 w 235"/>
                <a:gd name="T69" fmla="*/ 0 h 2192"/>
                <a:gd name="T70" fmla="*/ 0 w 235"/>
                <a:gd name="T71" fmla="*/ 0 h 2192"/>
                <a:gd name="T72" fmla="*/ 0 w 235"/>
                <a:gd name="T73" fmla="*/ 0 h 2192"/>
                <a:gd name="T74" fmla="*/ 0 w 235"/>
                <a:gd name="T75" fmla="*/ 0 h 2192"/>
                <a:gd name="T76" fmla="*/ 0 w 235"/>
                <a:gd name="T77" fmla="*/ 0 h 2192"/>
                <a:gd name="T78" fmla="*/ 0 w 235"/>
                <a:gd name="T79" fmla="*/ 0 h 2192"/>
                <a:gd name="T80" fmla="*/ 0 w 235"/>
                <a:gd name="T81" fmla="*/ 0 h 2192"/>
                <a:gd name="T82" fmla="*/ 0 w 235"/>
                <a:gd name="T83" fmla="*/ 0 h 2192"/>
                <a:gd name="T84" fmla="*/ 0 w 235"/>
                <a:gd name="T85" fmla="*/ 0 h 2192"/>
                <a:gd name="T86" fmla="*/ 0 w 235"/>
                <a:gd name="T87" fmla="*/ 0 h 2192"/>
                <a:gd name="T88" fmla="*/ 0 w 235"/>
                <a:gd name="T89" fmla="*/ 0 h 219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235" h="2192">
                  <a:moveTo>
                    <a:pt x="39" y="247"/>
                  </a:moveTo>
                  <a:lnTo>
                    <a:pt x="57" y="163"/>
                  </a:lnTo>
                  <a:lnTo>
                    <a:pt x="84" y="101"/>
                  </a:lnTo>
                  <a:lnTo>
                    <a:pt x="116" y="64"/>
                  </a:lnTo>
                  <a:lnTo>
                    <a:pt x="148" y="41"/>
                  </a:lnTo>
                  <a:lnTo>
                    <a:pt x="180" y="32"/>
                  </a:lnTo>
                  <a:lnTo>
                    <a:pt x="207" y="29"/>
                  </a:lnTo>
                  <a:lnTo>
                    <a:pt x="227" y="32"/>
                  </a:lnTo>
                  <a:lnTo>
                    <a:pt x="235" y="35"/>
                  </a:lnTo>
                  <a:lnTo>
                    <a:pt x="232" y="27"/>
                  </a:lnTo>
                  <a:lnTo>
                    <a:pt x="230" y="14"/>
                  </a:lnTo>
                  <a:lnTo>
                    <a:pt x="227" y="5"/>
                  </a:lnTo>
                  <a:lnTo>
                    <a:pt x="225" y="0"/>
                  </a:lnTo>
                  <a:lnTo>
                    <a:pt x="165" y="10"/>
                  </a:lnTo>
                  <a:lnTo>
                    <a:pt x="111" y="22"/>
                  </a:lnTo>
                  <a:lnTo>
                    <a:pt x="72" y="52"/>
                  </a:lnTo>
                  <a:lnTo>
                    <a:pt x="41" y="97"/>
                  </a:lnTo>
                  <a:lnTo>
                    <a:pt x="22" y="146"/>
                  </a:lnTo>
                  <a:lnTo>
                    <a:pt x="10" y="198"/>
                  </a:lnTo>
                  <a:lnTo>
                    <a:pt x="2" y="242"/>
                  </a:lnTo>
                  <a:lnTo>
                    <a:pt x="0" y="271"/>
                  </a:lnTo>
                  <a:lnTo>
                    <a:pt x="0" y="284"/>
                  </a:lnTo>
                  <a:lnTo>
                    <a:pt x="0" y="1906"/>
                  </a:lnTo>
                  <a:lnTo>
                    <a:pt x="0" y="1918"/>
                  </a:lnTo>
                  <a:lnTo>
                    <a:pt x="2" y="1947"/>
                  </a:lnTo>
                  <a:lnTo>
                    <a:pt x="10" y="1992"/>
                  </a:lnTo>
                  <a:lnTo>
                    <a:pt x="22" y="2044"/>
                  </a:lnTo>
                  <a:lnTo>
                    <a:pt x="41" y="2096"/>
                  </a:lnTo>
                  <a:lnTo>
                    <a:pt x="72" y="2138"/>
                  </a:lnTo>
                  <a:lnTo>
                    <a:pt x="111" y="2170"/>
                  </a:lnTo>
                  <a:lnTo>
                    <a:pt x="165" y="2182"/>
                  </a:lnTo>
                  <a:lnTo>
                    <a:pt x="225" y="2192"/>
                  </a:lnTo>
                  <a:lnTo>
                    <a:pt x="227" y="2188"/>
                  </a:lnTo>
                  <a:lnTo>
                    <a:pt x="230" y="2177"/>
                  </a:lnTo>
                  <a:lnTo>
                    <a:pt x="232" y="2165"/>
                  </a:lnTo>
                  <a:lnTo>
                    <a:pt x="235" y="2157"/>
                  </a:lnTo>
                  <a:lnTo>
                    <a:pt x="227" y="2160"/>
                  </a:lnTo>
                  <a:lnTo>
                    <a:pt x="207" y="2163"/>
                  </a:lnTo>
                  <a:lnTo>
                    <a:pt x="180" y="2160"/>
                  </a:lnTo>
                  <a:lnTo>
                    <a:pt x="148" y="2150"/>
                  </a:lnTo>
                  <a:lnTo>
                    <a:pt x="116" y="2128"/>
                  </a:lnTo>
                  <a:lnTo>
                    <a:pt x="84" y="2091"/>
                  </a:lnTo>
                  <a:lnTo>
                    <a:pt x="57" y="2029"/>
                  </a:lnTo>
                  <a:lnTo>
                    <a:pt x="39" y="1945"/>
                  </a:lnTo>
                  <a:lnTo>
                    <a:pt x="39" y="2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056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07521"/>
              </p:ext>
            </p:extLst>
          </p:nvPr>
        </p:nvGraphicFramePr>
        <p:xfrm>
          <a:off x="1217613" y="5653088"/>
          <a:ext cx="52212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006280" imgH="228600" progId="Equation.DSMT4">
                  <p:embed/>
                </p:oleObj>
              </mc:Choice>
              <mc:Fallback>
                <p:oleObj name="Equation" r:id="rId3" imgW="2006280" imgH="228600" progId="Equation.DSMT4">
                  <p:embed/>
                  <p:pic>
                    <p:nvPicPr>
                      <p:cNvPr id="15056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5653088"/>
                        <a:ext cx="52212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Box 1"/>
          <p:cNvSpPr txBox="1">
            <a:spLocks noChangeArrowheads="1"/>
          </p:cNvSpPr>
          <p:nvPr/>
        </p:nvSpPr>
        <p:spPr bwMode="auto">
          <a:xfrm>
            <a:off x="6051550" y="2881313"/>
            <a:ext cx="28130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恒温恒压下，等比例添加所有组成物质，则添加过程不会改变溶液浓度，从而偏摩尔量也不会发生变化。</a:t>
            </a:r>
          </a:p>
        </p:txBody>
      </p:sp>
      <p:graphicFrame>
        <p:nvGraphicFramePr>
          <p:cNvPr id="19464" name="对象 1"/>
          <p:cNvGraphicFramePr>
            <a:graphicFrameLocks noChangeAspect="1"/>
          </p:cNvGraphicFramePr>
          <p:nvPr/>
        </p:nvGraphicFramePr>
        <p:xfrm>
          <a:off x="2908300" y="3984625"/>
          <a:ext cx="16446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1946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984625"/>
                        <a:ext cx="16446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46539"/>
              </p:ext>
            </p:extLst>
          </p:nvPr>
        </p:nvGraphicFramePr>
        <p:xfrm>
          <a:off x="677892" y="483604"/>
          <a:ext cx="698023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403440" imgH="838080" progId="Equation.DSMT4">
                  <p:embed/>
                </p:oleObj>
              </mc:Choice>
              <mc:Fallback>
                <p:oleObj name="Equation" r:id="rId3" imgW="3403440" imgH="838080" progId="Equation.DSMT4">
                  <p:embed/>
                  <p:pic>
                    <p:nvPicPr>
                      <p:cNvPr id="2048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92" y="483604"/>
                        <a:ext cx="6980237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81212"/>
              </p:ext>
            </p:extLst>
          </p:nvPr>
        </p:nvGraphicFramePr>
        <p:xfrm>
          <a:off x="677892" y="3673475"/>
          <a:ext cx="506253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260440" imgH="1244520" progId="Equation.DSMT4">
                  <p:embed/>
                </p:oleObj>
              </mc:Choice>
              <mc:Fallback>
                <p:oleObj name="Equation" r:id="rId5" imgW="2260440" imgH="1244520" progId="Equation.DSMT4">
                  <p:embed/>
                  <p:pic>
                    <p:nvPicPr>
                      <p:cNvPr id="2048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92" y="3673475"/>
                        <a:ext cx="506253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Box 1"/>
          <p:cNvSpPr txBox="1">
            <a:spLocks noChangeArrowheads="1"/>
          </p:cNvSpPr>
          <p:nvPr/>
        </p:nvSpPr>
        <p:spPr bwMode="auto">
          <a:xfrm>
            <a:off x="569913" y="2166846"/>
            <a:ext cx="538188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等比例添加所有组成物质，即沿路径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</a:rPr>
              <a:t>积分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浓度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持不变，则强度性质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也不变：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002403" y="2325425"/>
            <a:ext cx="3045544" cy="4111479"/>
            <a:chOff x="5980101" y="2236217"/>
            <a:chExt cx="3045544" cy="4111479"/>
          </a:xfrm>
        </p:grpSpPr>
        <p:grpSp>
          <p:nvGrpSpPr>
            <p:cNvPr id="20486" name="组合 8"/>
            <p:cNvGrpSpPr>
              <a:grpSpLocks/>
            </p:cNvGrpSpPr>
            <p:nvPr/>
          </p:nvGrpSpPr>
          <p:grpSpPr bwMode="auto">
            <a:xfrm>
              <a:off x="5980101" y="2236217"/>
              <a:ext cx="3045544" cy="4111479"/>
              <a:chOff x="5754046" y="2081095"/>
              <a:chExt cx="3046585" cy="4111601"/>
            </a:xfrm>
          </p:grpSpPr>
          <p:pic>
            <p:nvPicPr>
              <p:cNvPr id="20487" name="Picture 1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54046" y="4192799"/>
                <a:ext cx="2960112" cy="1999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" name="矩形 4"/>
              <p:cNvSpPr/>
              <p:nvPr/>
            </p:nvSpPr>
            <p:spPr>
              <a:xfrm>
                <a:off x="5886756" y="2081095"/>
                <a:ext cx="2913875" cy="193905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以二元系为例。在图示路径上浓度不变：</a:t>
                </a: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defRPr/>
                </a:pP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defRPr/>
                </a:pP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defRPr/>
                </a:pP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defRPr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所有强度性质也不变！</a:t>
                </a:r>
              </a:p>
            </p:txBody>
          </p:sp>
          <p:cxnSp>
            <p:nvCxnSpPr>
              <p:cNvPr id="20489" name="直接箭头连接符 6"/>
              <p:cNvCxnSpPr>
                <a:cxnSpLocks noChangeShapeType="1"/>
                <a:stCxn id="5" idx="2"/>
              </p:cNvCxnSpPr>
              <p:nvPr/>
            </p:nvCxnSpPr>
            <p:spPr bwMode="auto">
              <a:xfrm flipH="1">
                <a:off x="7343693" y="4020145"/>
                <a:ext cx="1" cy="1172603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12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105064"/>
                </p:ext>
              </p:extLst>
            </p:nvPr>
          </p:nvGraphicFramePr>
          <p:xfrm>
            <a:off x="6315080" y="2924660"/>
            <a:ext cx="2508250" cy="830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8" imgW="1231560" imgH="406080" progId="Equation.DSMT4">
                    <p:embed/>
                  </p:oleObj>
                </mc:Choice>
                <mc:Fallback>
                  <p:oleObj name="Equation" r:id="rId8" imgW="1231560" imgH="406080" progId="Equation.DSMT4">
                    <p:embed/>
                    <p:pic>
                      <p:nvPicPr>
                        <p:cNvPr id="12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080" y="2924660"/>
                          <a:ext cx="2508250" cy="830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1"/>
          <p:cNvGrpSpPr>
            <a:grpSpLocks/>
          </p:cNvGrpSpPr>
          <p:nvPr/>
        </p:nvGrpSpPr>
        <p:grpSpPr bwMode="auto">
          <a:xfrm>
            <a:off x="3641725" y="944563"/>
            <a:ext cx="2381250" cy="1181100"/>
            <a:chOff x="3219450" y="1333500"/>
            <a:chExt cx="2381250" cy="1181100"/>
          </a:xfrm>
        </p:grpSpPr>
        <p:sp>
          <p:nvSpPr>
            <p:cNvPr id="21514" name="AutoShape 11"/>
            <p:cNvSpPr>
              <a:spLocks noChangeArrowheads="1"/>
            </p:cNvSpPr>
            <p:nvPr/>
          </p:nvSpPr>
          <p:spPr bwMode="auto">
            <a:xfrm>
              <a:off x="3219450" y="1333500"/>
              <a:ext cx="2381250" cy="1181100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9525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15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038704"/>
                </p:ext>
              </p:extLst>
            </p:nvPr>
          </p:nvGraphicFramePr>
          <p:xfrm>
            <a:off x="3559175" y="1439862"/>
            <a:ext cx="1766888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787320" imgH="431640" progId="Equation.DSMT4">
                    <p:embed/>
                  </p:oleObj>
                </mc:Choice>
                <mc:Fallback>
                  <p:oleObj name="Equation" r:id="rId3" imgW="787320" imgH="431640" progId="Equation.DSMT4">
                    <p:embed/>
                    <p:pic>
                      <p:nvPicPr>
                        <p:cNvPr id="2151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175" y="1439862"/>
                          <a:ext cx="1766888" cy="968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292204"/>
              </p:ext>
            </p:extLst>
          </p:nvPr>
        </p:nvGraphicFramePr>
        <p:xfrm>
          <a:off x="1085850" y="3098800"/>
          <a:ext cx="15954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215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098800"/>
                        <a:ext cx="15954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33790"/>
              </p:ext>
            </p:extLst>
          </p:nvPr>
        </p:nvGraphicFramePr>
        <p:xfrm>
          <a:off x="3344921" y="3096334"/>
          <a:ext cx="16795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215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921" y="3096334"/>
                        <a:ext cx="16795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73761"/>
              </p:ext>
            </p:extLst>
          </p:nvPr>
        </p:nvGraphicFramePr>
        <p:xfrm>
          <a:off x="5644532" y="3086470"/>
          <a:ext cx="17653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787320" imgH="431640" progId="Equation.DSMT4">
                  <p:embed/>
                </p:oleObj>
              </mc:Choice>
              <mc:Fallback>
                <p:oleObj name="Equation" r:id="rId9" imgW="787320" imgH="431640" progId="Equation.DSMT4">
                  <p:embed/>
                  <p:pic>
                    <p:nvPicPr>
                      <p:cNvPr id="2150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532" y="3086470"/>
                        <a:ext cx="17653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15917"/>
              </p:ext>
            </p:extLst>
          </p:nvPr>
        </p:nvGraphicFramePr>
        <p:xfrm>
          <a:off x="1106488" y="4527550"/>
          <a:ext cx="15938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711000" imgH="431640" progId="Equation.DSMT4">
                  <p:embed/>
                </p:oleObj>
              </mc:Choice>
              <mc:Fallback>
                <p:oleObj name="Equation" r:id="rId11" imgW="711000" imgH="431640" progId="Equation.DSMT4">
                  <p:embed/>
                  <p:pic>
                    <p:nvPicPr>
                      <p:cNvPr id="215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527550"/>
                        <a:ext cx="15938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151081"/>
              </p:ext>
            </p:extLst>
          </p:nvPr>
        </p:nvGraphicFramePr>
        <p:xfrm>
          <a:off x="3371905" y="4528444"/>
          <a:ext cx="16240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723600" imgH="431640" progId="Equation.DSMT4">
                  <p:embed/>
                </p:oleObj>
              </mc:Choice>
              <mc:Fallback>
                <p:oleObj name="Equation" r:id="rId13" imgW="723600" imgH="431640" progId="Equation.DSMT4">
                  <p:embed/>
                  <p:pic>
                    <p:nvPicPr>
                      <p:cNvPr id="215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905" y="4528444"/>
                        <a:ext cx="16240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07587"/>
              </p:ext>
            </p:extLst>
          </p:nvPr>
        </p:nvGraphicFramePr>
        <p:xfrm>
          <a:off x="5651844" y="4528447"/>
          <a:ext cx="29622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1320480" imgH="431640" progId="Equation.DSMT4">
                  <p:embed/>
                </p:oleObj>
              </mc:Choice>
              <mc:Fallback>
                <p:oleObj name="Equation" r:id="rId15" imgW="1320480" imgH="431640" progId="Equation.DSMT4">
                  <p:embed/>
                  <p:pic>
                    <p:nvPicPr>
                      <p:cNvPr id="215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844" y="4528447"/>
                        <a:ext cx="29622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32"/>
          <p:cNvSpPr txBox="1">
            <a:spLocks noChangeArrowheads="1"/>
          </p:cNvSpPr>
          <p:nvPr/>
        </p:nvSpPr>
        <p:spPr bwMode="auto">
          <a:xfrm>
            <a:off x="1571625" y="1276350"/>
            <a:ext cx="200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集合公式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72D9C37-9E52-487A-87DD-E4A7F33E5ED4}"/>
              </a:ext>
            </a:extLst>
          </p:cNvPr>
          <p:cNvSpPr/>
          <p:nvPr/>
        </p:nvSpPr>
        <p:spPr>
          <a:xfrm>
            <a:off x="5867575" y="5524148"/>
            <a:ext cx="308451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偏摩尔吉氏函数称为化学势，记为</a:t>
            </a:r>
            <a:r>
              <a:rPr lang="en-US" altLang="zh-CN" b="0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zh-CN" b="0" i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76250" y="495300"/>
            <a:ext cx="8153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01325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，</a:t>
            </a:r>
            <a:r>
              <a:rPr kumimoji="1" lang="en-US" altLang="zh-CN" sz="2800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HAc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B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溶于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kg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O(A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中所成溶液的体积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V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物质的量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0.16~2.5mol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关系如下：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16917"/>
              </p:ext>
            </p:extLst>
          </p:nvPr>
        </p:nvGraphicFramePr>
        <p:xfrm>
          <a:off x="434975" y="1825625"/>
          <a:ext cx="82772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492360" imgH="279360" progId="Equation.DSMT4">
                  <p:embed/>
                </p:oleObj>
              </mc:Choice>
              <mc:Fallback>
                <p:oleObj name="Equation" r:id="rId3" imgW="3492360" imgH="27936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825625"/>
                        <a:ext cx="82772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95300" y="2381250"/>
            <a:ext cx="81534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试将</a:t>
            </a:r>
            <a:r>
              <a:rPr kumimoji="1" lang="en-US" altLang="zh-CN" sz="2800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HA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偏摩尔体积表示为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函数，并求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.000mol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</a:t>
            </a:r>
            <a:r>
              <a:rPr kumimoji="1" lang="en-US" altLang="zh-CN" sz="2800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HA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偏摩尔体积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225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744067"/>
              </p:ext>
            </p:extLst>
          </p:nvPr>
        </p:nvGraphicFramePr>
        <p:xfrm>
          <a:off x="661988" y="3917950"/>
          <a:ext cx="7910512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543120" imgH="965160" progId="Equation.DSMT4">
                  <p:embed/>
                </p:oleObj>
              </mc:Choice>
              <mc:Fallback>
                <p:oleObj name="Equation" r:id="rId5" imgW="3543120" imgH="965160" progId="Equation.DSMT4">
                  <p:embed/>
                  <p:pic>
                    <p:nvPicPr>
                      <p:cNvPr id="225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3917950"/>
                        <a:ext cx="7910512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8"/>
          <p:cNvSpPr>
            <a:spLocks noChangeArrowheads="1"/>
          </p:cNvSpPr>
          <p:nvPr/>
        </p:nvSpPr>
        <p:spPr bwMode="auto">
          <a:xfrm>
            <a:off x="477838" y="238125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2355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54923"/>
              </p:ext>
            </p:extLst>
          </p:nvPr>
        </p:nvGraphicFramePr>
        <p:xfrm>
          <a:off x="996951" y="2381250"/>
          <a:ext cx="7834312" cy="428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4597200" imgH="2514600" progId="Equation.DSMT4">
                  <p:embed/>
                </p:oleObj>
              </mc:Choice>
              <mc:Fallback>
                <p:oleObj name="Equation" r:id="rId3" imgW="4597200" imgH="2514600" progId="Equation.DSMT4">
                  <p:embed/>
                  <p:pic>
                    <p:nvPicPr>
                      <p:cNvPr id="2355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1" y="2381250"/>
                        <a:ext cx="7834312" cy="428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CC5E4675-075A-4E2D-9846-0A3E7C2078F3}"/>
              </a:ext>
            </a:extLst>
          </p:cNvPr>
          <p:cNvGrpSpPr/>
          <p:nvPr/>
        </p:nvGrpSpPr>
        <p:grpSpPr>
          <a:xfrm>
            <a:off x="476250" y="495300"/>
            <a:ext cx="8153400" cy="1973997"/>
            <a:chOff x="476250" y="495300"/>
            <a:chExt cx="8153400" cy="1973997"/>
          </a:xfrm>
        </p:grpSpPr>
        <p:sp>
          <p:nvSpPr>
            <p:cNvPr id="23554" name="Text Box 2"/>
            <p:cNvSpPr txBox="1">
              <a:spLocks noChangeArrowheads="1"/>
            </p:cNvSpPr>
            <p:nvPr/>
          </p:nvSpPr>
          <p:spPr bwMode="auto">
            <a:xfrm>
              <a:off x="476250" y="495300"/>
              <a:ext cx="8153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5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1325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，</a:t>
              </a:r>
              <a:r>
                <a:rPr kumimoji="1" lang="en-US" altLang="zh-CN" sz="2400" dirty="0" err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Ac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(B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溶于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kg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O(A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中所成溶液的体积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V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与物质的量</a:t>
              </a:r>
              <a:r>
                <a:rPr kumimoji="1"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(</a:t>
              </a:r>
              <a:r>
                <a:rPr kumimoji="1"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.16~2.5mol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关系如下：</a:t>
              </a:r>
            </a:p>
          </p:txBody>
        </p:sp>
        <p:sp>
          <p:nvSpPr>
            <p:cNvPr id="23556" name="Text Box 4"/>
            <p:cNvSpPr txBox="1">
              <a:spLocks noChangeArrowheads="1"/>
            </p:cNvSpPr>
            <p:nvPr/>
          </p:nvSpPr>
          <p:spPr bwMode="auto">
            <a:xfrm>
              <a:off x="495300" y="1638300"/>
              <a:ext cx="805815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试将</a:t>
              </a:r>
              <a:r>
                <a:rPr kumimoji="1" lang="en-US" altLang="zh-CN" sz="2400" dirty="0" err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Ac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偏摩尔体积表示为</a:t>
              </a:r>
              <a:r>
                <a:rPr kumimoji="1"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函数，并求</a:t>
              </a:r>
              <a:r>
                <a:rPr kumimoji="1"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1.000mol 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</a:t>
              </a:r>
              <a:r>
                <a:rPr kumimoji="1" lang="en-US" altLang="zh-CN" sz="2400" dirty="0" err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Ac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偏摩尔体积。</a:t>
              </a:r>
              <a:endPara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972352"/>
                </p:ext>
              </p:extLst>
            </p:nvPr>
          </p:nvGraphicFramePr>
          <p:xfrm>
            <a:off x="661988" y="1189038"/>
            <a:ext cx="7523162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3492360" imgH="279360" progId="Equation.DSMT4">
                    <p:embed/>
                  </p:oleObj>
                </mc:Choice>
                <mc:Fallback>
                  <p:oleObj name="Equation" r:id="rId5" imgW="3492360" imgH="279360" progId="Equation.DSMT4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988" y="1189038"/>
                          <a:ext cx="7523162" cy="60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87571"/>
              </p:ext>
            </p:extLst>
          </p:nvPr>
        </p:nvGraphicFramePr>
        <p:xfrm>
          <a:off x="1355725" y="2484438"/>
          <a:ext cx="5853113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730240" imgH="1231560" progId="Equation.DSMT4">
                  <p:embed/>
                </p:oleObj>
              </mc:Choice>
              <mc:Fallback>
                <p:oleObj name="Equation" r:id="rId3" imgW="2730240" imgH="123156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484438"/>
                        <a:ext cx="5853113" cy="264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477838" y="238125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2FE2FCB-3738-4080-B9C8-FE05A3396793}"/>
              </a:ext>
            </a:extLst>
          </p:cNvPr>
          <p:cNvSpPr txBox="1"/>
          <p:nvPr/>
        </p:nvSpPr>
        <p:spPr>
          <a:xfrm>
            <a:off x="476250" y="5060209"/>
            <a:ext cx="85097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思考：上式适用于含</a:t>
            </a:r>
            <a:r>
              <a:rPr lang="en-US" altLang="zh-CN" sz="2400" dirty="0">
                <a:solidFill>
                  <a:srgbClr val="0000FF"/>
                </a:solidFill>
              </a:rPr>
              <a:t>1kg</a:t>
            </a:r>
            <a:r>
              <a:rPr lang="zh-CN" altLang="en-US" sz="2400" dirty="0">
                <a:solidFill>
                  <a:srgbClr val="0000FF"/>
                </a:solidFill>
              </a:rPr>
              <a:t>水的溶液，你能推广至任意水量吗？</a:t>
            </a:r>
            <a:endParaRPr lang="en-US" altLang="zh-CN" sz="2400" dirty="0">
              <a:solidFill>
                <a:srgbClr val="0000FF"/>
              </a:solidFill>
            </a:endParaRPr>
          </a:p>
          <a:p>
            <a:r>
              <a:rPr lang="zh-CN" altLang="en-US" sz="2400" dirty="0">
                <a:solidFill>
                  <a:srgbClr val="0000FF"/>
                </a:solidFill>
              </a:rPr>
              <a:t>答案：记以千克为单位的水的分子量为</a:t>
            </a:r>
            <a:r>
              <a:rPr lang="en-US" altLang="zh-CN" sz="2400" b="0" i="1" dirty="0">
                <a:solidFill>
                  <a:srgbClr val="000000"/>
                </a:solidFill>
              </a:rPr>
              <a:t>M</a:t>
            </a:r>
            <a:r>
              <a:rPr lang="en-US" altLang="zh-CN" sz="2400" b="0" baseline="-25000" dirty="0">
                <a:solidFill>
                  <a:srgbClr val="000000"/>
                </a:solidFill>
              </a:rPr>
              <a:t>A</a:t>
            </a:r>
            <a:endParaRPr lang="zh-CN" altLang="en-US" sz="2400" b="0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54B1717-8919-41D4-B8D4-BEA4E6048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20265"/>
              </p:ext>
            </p:extLst>
          </p:nvPr>
        </p:nvGraphicFramePr>
        <p:xfrm>
          <a:off x="1290638" y="5753100"/>
          <a:ext cx="64674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3301920" imgH="482400" progId="Equation.DSMT4">
                  <p:embed/>
                </p:oleObj>
              </mc:Choice>
              <mc:Fallback>
                <p:oleObj name="Equation" r:id="rId5" imgW="3301920" imgH="482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54B1717-8919-41D4-B8D4-BEA4E6048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753100"/>
                        <a:ext cx="64674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8BF3B51E-333E-4F94-AC42-68032E6FAD36}"/>
              </a:ext>
            </a:extLst>
          </p:cNvPr>
          <p:cNvGrpSpPr/>
          <p:nvPr/>
        </p:nvGrpSpPr>
        <p:grpSpPr>
          <a:xfrm>
            <a:off x="476250" y="495300"/>
            <a:ext cx="8153400" cy="1973997"/>
            <a:chOff x="476250" y="495300"/>
            <a:chExt cx="8153400" cy="1973997"/>
          </a:xfrm>
        </p:grpSpPr>
        <p:sp>
          <p:nvSpPr>
            <p:cNvPr id="10" name="Text Box 2">
              <a:extLst>
                <a:ext uri="{FF2B5EF4-FFF2-40B4-BE49-F238E27FC236}">
                  <a16:creationId xmlns:a16="http://schemas.microsoft.com/office/drawing/2014/main" id="{B488241F-1783-45EE-90B8-B0A608BE97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50" y="495300"/>
              <a:ext cx="8153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5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、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1325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，</a:t>
              </a:r>
              <a:r>
                <a:rPr kumimoji="1" lang="en-US" altLang="zh-CN" sz="2400" dirty="0" err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Ac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(B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溶于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kg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O(A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中所成溶液的体积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V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与物质的量</a:t>
              </a:r>
              <a:r>
                <a:rPr kumimoji="1"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(</a:t>
              </a:r>
              <a:r>
                <a:rPr kumimoji="1"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0.16~2.5mol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关系如下：</a:t>
              </a:r>
            </a:p>
          </p:txBody>
        </p: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78338F06-E792-4F92-8EE4-6B452A3842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1638300"/>
              <a:ext cx="805815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试将</a:t>
              </a:r>
              <a:r>
                <a:rPr kumimoji="1" lang="en-US" altLang="zh-CN" sz="2400" dirty="0" err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Ac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偏摩尔体积表示为</a:t>
              </a:r>
              <a:r>
                <a:rPr kumimoji="1"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函数，并求</a:t>
              </a:r>
              <a:r>
                <a:rPr kumimoji="1"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=1.000mol 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</a:t>
              </a:r>
              <a:r>
                <a:rPr kumimoji="1" lang="en-US" altLang="zh-CN" sz="2400" dirty="0" err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Ac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和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H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偏摩尔体积。</a:t>
              </a:r>
              <a:endPara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72B3E87-460A-4176-AA2E-21F4DED0BE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593684"/>
                </p:ext>
              </p:extLst>
            </p:nvPr>
          </p:nvGraphicFramePr>
          <p:xfrm>
            <a:off x="661988" y="1189038"/>
            <a:ext cx="7523162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7" imgW="3492360" imgH="279360" progId="Equation.DSMT4">
                    <p:embed/>
                  </p:oleObj>
                </mc:Choice>
                <mc:Fallback>
                  <p:oleObj name="Equation" r:id="rId7" imgW="349236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72B3E87-460A-4176-AA2E-21F4DED0BE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988" y="1189038"/>
                          <a:ext cx="7523162" cy="60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6"/>
          <p:cNvSpPr txBox="1">
            <a:spLocks noChangeArrowheads="1"/>
          </p:cNvSpPr>
          <p:nvPr/>
        </p:nvSpPr>
        <p:spPr bwMode="auto">
          <a:xfrm>
            <a:off x="631825" y="693738"/>
            <a:ext cx="804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吉布斯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–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杜亥姆方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Gibbs-Duhem equation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56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335178"/>
              </p:ext>
            </p:extLst>
          </p:nvPr>
        </p:nvGraphicFramePr>
        <p:xfrm>
          <a:off x="369094" y="1212850"/>
          <a:ext cx="8405812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4165560" imgH="990360" progId="Equation.DSMT4">
                  <p:embed/>
                </p:oleObj>
              </mc:Choice>
              <mc:Fallback>
                <p:oleObj name="Equation" r:id="rId3" imgW="4165560" imgH="990360" progId="Equation.DSMT4">
                  <p:embed/>
                  <p:pic>
                    <p:nvPicPr>
                      <p:cNvPr id="256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4" y="1212850"/>
                        <a:ext cx="8405812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73564"/>
              </p:ext>
            </p:extLst>
          </p:nvPr>
        </p:nvGraphicFramePr>
        <p:xfrm>
          <a:off x="1595437" y="3236406"/>
          <a:ext cx="5786441" cy="119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450880" imgH="507960" progId="Equation.DSMT4">
                  <p:embed/>
                </p:oleObj>
              </mc:Choice>
              <mc:Fallback>
                <p:oleObj name="Equation" r:id="rId5" imgW="2450880" imgH="507960" progId="Equation.DSMT4">
                  <p:embed/>
                  <p:pic>
                    <p:nvPicPr>
                      <p:cNvPr id="256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7" y="3236406"/>
                        <a:ext cx="5786441" cy="119856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 w="9525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13"/>
          <p:cNvSpPr txBox="1">
            <a:spLocks noChangeArrowheads="1"/>
          </p:cNvSpPr>
          <p:nvPr/>
        </p:nvSpPr>
        <p:spPr bwMode="auto">
          <a:xfrm>
            <a:off x="606425" y="4694238"/>
            <a:ext cx="1978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恒温恒压：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25608" name="Text Box 14"/>
          <p:cNvSpPr txBox="1">
            <a:spLocks noChangeArrowheads="1"/>
          </p:cNvSpPr>
          <p:nvPr/>
        </p:nvSpPr>
        <p:spPr bwMode="auto">
          <a:xfrm>
            <a:off x="606425" y="5608638"/>
            <a:ext cx="1978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二元系统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2560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2376"/>
              </p:ext>
            </p:extLst>
          </p:nvPr>
        </p:nvGraphicFramePr>
        <p:xfrm>
          <a:off x="2884488" y="4699000"/>
          <a:ext cx="18907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2560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699000"/>
                        <a:ext cx="18907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15580"/>
              </p:ext>
            </p:extLst>
          </p:nvPr>
        </p:nvGraphicFramePr>
        <p:xfrm>
          <a:off x="5387975" y="4660900"/>
          <a:ext cx="19478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2561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660900"/>
                        <a:ext cx="19478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6309"/>
              </p:ext>
            </p:extLst>
          </p:nvPr>
        </p:nvGraphicFramePr>
        <p:xfrm>
          <a:off x="2951163" y="5649913"/>
          <a:ext cx="27717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218960" imgH="228600" progId="Equation.DSMT4">
                  <p:embed/>
                </p:oleObj>
              </mc:Choice>
              <mc:Fallback>
                <p:oleObj name="Equation" r:id="rId11" imgW="1218960" imgH="228600" progId="Equation.DSMT4">
                  <p:embed/>
                  <p:pic>
                    <p:nvPicPr>
                      <p:cNvPr id="2561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649913"/>
                        <a:ext cx="27717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3"/>
          <p:cNvSpPr txBox="1">
            <a:spLocks noChangeArrowheads="1"/>
          </p:cNvSpPr>
          <p:nvPr/>
        </p:nvSpPr>
        <p:spPr bwMode="auto">
          <a:xfrm>
            <a:off x="606425" y="132238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恒温恒压：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26627" name="Text Box 14"/>
          <p:cNvSpPr txBox="1">
            <a:spLocks noChangeArrowheads="1"/>
          </p:cNvSpPr>
          <p:nvPr/>
        </p:nvSpPr>
        <p:spPr bwMode="auto">
          <a:xfrm>
            <a:off x="625475" y="183673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二元系统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266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76657"/>
              </p:ext>
            </p:extLst>
          </p:nvPr>
        </p:nvGraphicFramePr>
        <p:xfrm>
          <a:off x="2970213" y="1916113"/>
          <a:ext cx="27717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266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916113"/>
                        <a:ext cx="27717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18" descr="03-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2833688"/>
            <a:ext cx="758983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57200" y="514350"/>
            <a:ext cx="8191500" cy="1384995"/>
            <a:chOff x="457200" y="514350"/>
            <a:chExt cx="8191500" cy="1384995"/>
          </a:xfrm>
        </p:grpSpPr>
        <p:sp>
          <p:nvSpPr>
            <p:cNvPr id="27650" name="Text Box 2"/>
            <p:cNvSpPr txBox="1">
              <a:spLocks noChangeArrowheads="1"/>
            </p:cNvSpPr>
            <p:nvPr/>
          </p:nvSpPr>
          <p:spPr bwMode="auto">
            <a:xfrm>
              <a:off x="457200" y="514350"/>
              <a:ext cx="8191500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在一定温度和压力下，设二元系组分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偏摩尔体积与浓度的关系为：                       ，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Symbol" panose="05050102010706020507" pitchFamily="18" charset="2"/>
                  <a:ea typeface="黑体" pitchFamily="2" charset="-122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是常数，试导出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V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以及溶液摩尔体积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V</a:t>
              </a:r>
              <a:r>
                <a:rPr kumimoji="1" lang="en-US" altLang="zh-CN" sz="28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表达式。</a:t>
              </a:r>
            </a:p>
          </p:txBody>
        </p:sp>
        <p:graphicFrame>
          <p:nvGraphicFramePr>
            <p:cNvPr id="276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022778"/>
                </p:ext>
              </p:extLst>
            </p:nvPr>
          </p:nvGraphicFramePr>
          <p:xfrm>
            <a:off x="4425950" y="963613"/>
            <a:ext cx="210502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888840" imgH="241200" progId="Equation.DSMT4">
                    <p:embed/>
                  </p:oleObj>
                </mc:Choice>
                <mc:Fallback>
                  <p:oleObj name="Equation" r:id="rId3" imgW="888840" imgH="241200" progId="Equation.DSMT4">
                    <p:embed/>
                    <p:pic>
                      <p:nvPicPr>
                        <p:cNvPr id="276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950" y="963613"/>
                          <a:ext cx="2105025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01019"/>
              </p:ext>
            </p:extLst>
          </p:nvPr>
        </p:nvGraphicFramePr>
        <p:xfrm>
          <a:off x="944563" y="2386013"/>
          <a:ext cx="747236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213000" imgH="660240" progId="Equation.DSMT4">
                  <p:embed/>
                </p:oleObj>
              </mc:Choice>
              <mc:Fallback>
                <p:oleObj name="Equation" r:id="rId5" imgW="3213000" imgH="66024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386013"/>
                        <a:ext cx="7472362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560388" y="1874838"/>
            <a:ext cx="7597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法一：用吉布斯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-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杜亥姆方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59035"/>
              </p:ext>
            </p:extLst>
          </p:nvPr>
        </p:nvGraphicFramePr>
        <p:xfrm>
          <a:off x="976313" y="4500563"/>
          <a:ext cx="676592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2908080" imgH="850680" progId="Equation.DSMT4">
                  <p:embed/>
                </p:oleObj>
              </mc:Choice>
              <mc:Fallback>
                <p:oleObj name="Equation" r:id="rId7" imgW="2908080" imgH="8506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500563"/>
                        <a:ext cx="6765925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2906" y="3923818"/>
            <a:ext cx="8099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用纯物质体积确定积分限：当</a:t>
            </a:r>
            <a:r>
              <a:rPr lang="en-US" altLang="zh-CN" b="0" i="1" dirty="0" err="1">
                <a:solidFill>
                  <a:srgbClr val="000000"/>
                </a:solidFill>
              </a:rPr>
              <a:t>x</a:t>
            </a:r>
            <a:r>
              <a:rPr lang="en-US" altLang="zh-CN" b="0" baseline="-25000" dirty="0" err="1">
                <a:solidFill>
                  <a:srgbClr val="000000"/>
                </a:solidFill>
              </a:rPr>
              <a:t>B</a:t>
            </a:r>
            <a:r>
              <a:rPr lang="en-US" altLang="zh-CN" b="0" baseline="-25000" dirty="0">
                <a:solidFill>
                  <a:srgbClr val="000000"/>
                </a:solidFill>
              </a:rPr>
              <a:t> </a:t>
            </a:r>
            <a:r>
              <a:rPr lang="en-US" altLang="zh-CN" b="0" dirty="0">
                <a:solidFill>
                  <a:srgbClr val="000000"/>
                </a:solidFill>
              </a:rPr>
              <a:t>= 1</a:t>
            </a:r>
            <a:r>
              <a:rPr lang="zh-CN" altLang="en-US" dirty="0"/>
              <a:t>时，</a:t>
            </a:r>
            <a:r>
              <a:rPr lang="en-US" altLang="zh-CN" b="0" i="1" dirty="0">
                <a:solidFill>
                  <a:srgbClr val="000000"/>
                </a:solidFill>
              </a:rPr>
              <a:t>V</a:t>
            </a:r>
            <a:r>
              <a:rPr lang="en-US" altLang="zh-CN" b="0" baseline="-25000" dirty="0">
                <a:solidFill>
                  <a:srgbClr val="000000"/>
                </a:solidFill>
              </a:rPr>
              <a:t>B </a:t>
            </a:r>
            <a:r>
              <a:rPr lang="en-US" altLang="zh-CN" b="0" dirty="0">
                <a:solidFill>
                  <a:srgbClr val="000000"/>
                </a:solidFill>
              </a:rPr>
              <a:t>=</a:t>
            </a:r>
            <a:r>
              <a:rPr lang="en-US" altLang="zh-CN" b="0" i="1" dirty="0">
                <a:solidFill>
                  <a:srgbClr val="000000"/>
                </a:solidFill>
              </a:rPr>
              <a:t>V</a:t>
            </a:r>
            <a:r>
              <a:rPr lang="en-US" altLang="zh-CN" b="0" baseline="-25000" dirty="0">
                <a:solidFill>
                  <a:srgbClr val="000000"/>
                </a:solidFill>
              </a:rPr>
              <a:t>B</a:t>
            </a:r>
            <a:r>
              <a:rPr lang="zh-CN" altLang="en-US" b="0" baseline="30000" dirty="0">
                <a:solidFill>
                  <a:srgbClr val="000000"/>
                </a:solidFill>
                <a:latin typeface="Symbol" panose="05050102010706020507" pitchFamily="18" charset="2"/>
              </a:rPr>
              <a:t>*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59275" y="2303638"/>
            <a:ext cx="4037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偏摩尔量是强度性质，独立变量取</a:t>
            </a:r>
            <a:r>
              <a:rPr lang="en-US" altLang="zh-CN" sz="2400" i="1" dirty="0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400" i="1" dirty="0">
                <a:solidFill>
                  <a:srgbClr val="FF0000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400" i="1" dirty="0" err="1">
                <a:solidFill>
                  <a:srgbClr val="FF0000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才方便。</a:t>
            </a:r>
            <a:endParaRPr lang="zh-CN" altLang="en-US" sz="2400" baseline="-25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6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60388" y="1874838"/>
            <a:ext cx="7915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法二：用偏摩尔量的定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67328"/>
              </p:ext>
            </p:extLst>
          </p:nvPr>
        </p:nvGraphicFramePr>
        <p:xfrm>
          <a:off x="817563" y="4203700"/>
          <a:ext cx="7826375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365280" imgH="977760" progId="Equation.DSMT4">
                  <p:embed/>
                </p:oleObj>
              </mc:Choice>
              <mc:Fallback>
                <p:oleObj name="Equation" r:id="rId3" imgW="3365280" imgH="9777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203700"/>
                        <a:ext cx="7826375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3883" y="3689394"/>
            <a:ext cx="8303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用纯物质体积确定积分限：当</a:t>
            </a:r>
            <a:r>
              <a:rPr lang="en-US" altLang="zh-CN" b="0" i="1" dirty="0" err="1">
                <a:solidFill>
                  <a:srgbClr val="000000"/>
                </a:solidFill>
              </a:rPr>
              <a:t>n</a:t>
            </a:r>
            <a:r>
              <a:rPr lang="en-US" altLang="zh-CN" b="0" baseline="-25000" dirty="0" err="1">
                <a:solidFill>
                  <a:srgbClr val="000000"/>
                </a:solidFill>
              </a:rPr>
              <a:t>A</a:t>
            </a:r>
            <a:r>
              <a:rPr lang="en-US" altLang="zh-CN" b="0" baseline="-25000" dirty="0">
                <a:solidFill>
                  <a:srgbClr val="000000"/>
                </a:solidFill>
              </a:rPr>
              <a:t> </a:t>
            </a:r>
            <a:r>
              <a:rPr lang="en-US" altLang="zh-CN" b="0" dirty="0">
                <a:solidFill>
                  <a:srgbClr val="000000"/>
                </a:solidFill>
              </a:rPr>
              <a:t>= 0</a:t>
            </a:r>
            <a:r>
              <a:rPr lang="zh-CN" altLang="en-US" dirty="0"/>
              <a:t>时，</a:t>
            </a:r>
            <a:r>
              <a:rPr lang="en-US" altLang="zh-CN" b="0" i="1" dirty="0">
                <a:solidFill>
                  <a:srgbClr val="000000"/>
                </a:solidFill>
              </a:rPr>
              <a:t>V </a:t>
            </a:r>
            <a:r>
              <a:rPr lang="en-US" altLang="zh-CN" b="0" baseline="-25000" dirty="0">
                <a:solidFill>
                  <a:srgbClr val="000000"/>
                </a:solidFill>
              </a:rPr>
              <a:t> </a:t>
            </a:r>
            <a:r>
              <a:rPr lang="en-US" altLang="zh-CN" b="0" dirty="0">
                <a:solidFill>
                  <a:srgbClr val="000000"/>
                </a:solidFill>
              </a:rPr>
              <a:t>=</a:t>
            </a:r>
            <a:r>
              <a:rPr lang="en-US" altLang="zh-CN" b="0" i="1" dirty="0">
                <a:solidFill>
                  <a:srgbClr val="000000"/>
                </a:solidFill>
              </a:rPr>
              <a:t> </a:t>
            </a:r>
            <a:r>
              <a:rPr lang="en-US" altLang="zh-CN" b="0" i="1" dirty="0" err="1">
                <a:solidFill>
                  <a:srgbClr val="000000"/>
                </a:solidFill>
              </a:rPr>
              <a:t>n</a:t>
            </a:r>
            <a:r>
              <a:rPr lang="en-US" altLang="zh-CN" b="0" baseline="-25000" dirty="0" err="1">
                <a:solidFill>
                  <a:srgbClr val="000000"/>
                </a:solidFill>
              </a:rPr>
              <a:t>B</a:t>
            </a:r>
            <a:r>
              <a:rPr lang="en-US" altLang="zh-CN" b="0" i="1" dirty="0" err="1">
                <a:solidFill>
                  <a:srgbClr val="000000"/>
                </a:solidFill>
              </a:rPr>
              <a:t>V</a:t>
            </a:r>
            <a:r>
              <a:rPr lang="en-US" altLang="zh-CN" b="0" baseline="-25000" dirty="0" err="1">
                <a:solidFill>
                  <a:srgbClr val="000000"/>
                </a:solidFill>
              </a:rPr>
              <a:t>B</a:t>
            </a:r>
            <a:r>
              <a:rPr lang="zh-CN" altLang="en-US" b="0" baseline="30000" dirty="0">
                <a:solidFill>
                  <a:srgbClr val="000000"/>
                </a:solidFill>
                <a:latin typeface="Symbol" panose="05050102010706020507" pitchFamily="18" charset="2"/>
              </a:rPr>
              <a:t>*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871908" y="2293414"/>
            <a:ext cx="7148512" cy="1346607"/>
            <a:chOff x="871908" y="2293414"/>
            <a:chExt cx="7148512" cy="1346607"/>
          </a:xfrm>
        </p:grpSpPr>
        <p:graphicFrame>
          <p:nvGraphicFramePr>
            <p:cNvPr id="286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5171914"/>
                </p:ext>
              </p:extLst>
            </p:nvPr>
          </p:nvGraphicFramePr>
          <p:xfrm>
            <a:off x="871908" y="2293414"/>
            <a:ext cx="7148512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3073320" imgH="507960" progId="Equation.DSMT4">
                    <p:embed/>
                  </p:oleObj>
                </mc:Choice>
                <mc:Fallback>
                  <p:oleObj name="Equation" r:id="rId5" imgW="3073320" imgH="507960" progId="Equation.DSMT4">
                    <p:embed/>
                    <p:pic>
                      <p:nvPicPr>
                        <p:cNvPr id="286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908" y="2293414"/>
                          <a:ext cx="7148512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直接连接符 4"/>
            <p:cNvCxnSpPr/>
            <p:nvPr/>
          </p:nvCxnSpPr>
          <p:spPr bwMode="auto">
            <a:xfrm>
              <a:off x="1535289" y="3465689"/>
              <a:ext cx="124177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TextBox 5"/>
            <p:cNvSpPr txBox="1"/>
            <p:nvPr/>
          </p:nvSpPr>
          <p:spPr>
            <a:xfrm>
              <a:off x="2731910" y="3239911"/>
              <a:ext cx="45494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体积是广延量，独立变量是</a:t>
              </a:r>
              <a:r>
                <a:rPr lang="en-US" altLang="zh-CN" sz="2000" i="1" dirty="0">
                  <a:solidFill>
                    <a:srgbClr val="FF0000"/>
                  </a:solidFill>
                  <a:ea typeface="黑体" panose="02010609060101010101" pitchFamily="49" charset="-122"/>
                </a:rPr>
                <a:t>T</a:t>
              </a:r>
              <a:r>
                <a:rPr lang="en-US" altLang="zh-CN" sz="2000" dirty="0">
                  <a:solidFill>
                    <a:srgbClr val="FF0000"/>
                  </a:solidFill>
                  <a:ea typeface="黑体" panose="02010609060101010101" pitchFamily="49" charset="-122"/>
                </a:rPr>
                <a:t>, </a:t>
              </a:r>
              <a:r>
                <a:rPr lang="en-US" altLang="zh-CN" sz="2000" i="1" dirty="0">
                  <a:solidFill>
                    <a:srgbClr val="FF0000"/>
                  </a:solidFill>
                  <a:ea typeface="黑体" panose="02010609060101010101" pitchFamily="49" charset="-122"/>
                </a:rPr>
                <a:t>p</a:t>
              </a:r>
              <a:r>
                <a:rPr lang="en-US" altLang="zh-CN" sz="2000" dirty="0">
                  <a:solidFill>
                    <a:srgbClr val="FF0000"/>
                  </a:solidFill>
                  <a:ea typeface="黑体" panose="02010609060101010101" pitchFamily="49" charset="-122"/>
                </a:rPr>
                <a:t>, </a:t>
              </a:r>
              <a:r>
                <a:rPr lang="en-US" altLang="zh-CN" sz="2000" i="1" dirty="0" err="1">
                  <a:solidFill>
                    <a:srgbClr val="FF0000"/>
                  </a:solidFill>
                  <a:ea typeface="黑体" panose="02010609060101010101" pitchFamily="49" charset="-122"/>
                </a:rPr>
                <a:t>n</a:t>
              </a:r>
              <a:r>
                <a:rPr lang="en-US" altLang="zh-CN" sz="2000" baseline="-25000" dirty="0" err="1">
                  <a:solidFill>
                    <a:srgbClr val="FF0000"/>
                  </a:solidFill>
                  <a:ea typeface="黑体" panose="02010609060101010101" pitchFamily="49" charset="-122"/>
                </a:rPr>
                <a:t>A</a:t>
              </a:r>
              <a:r>
                <a:rPr lang="en-US" altLang="zh-CN" sz="2000" dirty="0">
                  <a:solidFill>
                    <a:srgbClr val="FF0000"/>
                  </a:solidFill>
                  <a:ea typeface="黑体" panose="02010609060101010101" pitchFamily="49" charset="-122"/>
                </a:rPr>
                <a:t>, </a:t>
              </a:r>
              <a:r>
                <a:rPr lang="en-US" altLang="zh-CN" sz="2000" i="1" dirty="0" err="1">
                  <a:solidFill>
                    <a:srgbClr val="FF0000"/>
                  </a:solidFill>
                  <a:ea typeface="黑体" panose="02010609060101010101" pitchFamily="49" charset="-122"/>
                </a:rPr>
                <a:t>n</a:t>
              </a:r>
              <a:r>
                <a:rPr lang="en-US" altLang="zh-CN" sz="2000" baseline="-25000" dirty="0" err="1">
                  <a:solidFill>
                    <a:srgbClr val="FF0000"/>
                  </a:solidFill>
                  <a:ea typeface="黑体" panose="02010609060101010101" pitchFamily="49" charset="-122"/>
                </a:rPr>
                <a:t>B</a:t>
              </a:r>
              <a:endPara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D72071E-57C1-492C-8E0E-044983C02D60}"/>
              </a:ext>
            </a:extLst>
          </p:cNvPr>
          <p:cNvGrpSpPr/>
          <p:nvPr/>
        </p:nvGrpSpPr>
        <p:grpSpPr>
          <a:xfrm>
            <a:off x="457200" y="514350"/>
            <a:ext cx="8191500" cy="1384995"/>
            <a:chOff x="457200" y="514350"/>
            <a:chExt cx="8191500" cy="1384995"/>
          </a:xfrm>
        </p:grpSpPr>
        <p:sp>
          <p:nvSpPr>
            <p:cNvPr id="17" name="Text Box 2">
              <a:extLst>
                <a:ext uri="{FF2B5EF4-FFF2-40B4-BE49-F238E27FC236}">
                  <a16:creationId xmlns:a16="http://schemas.microsoft.com/office/drawing/2014/main" id="{C958B506-90C4-454B-90F2-ED69E9F5C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514350"/>
              <a:ext cx="8191500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在一定温度和压力下，设二元系组分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偏摩尔体积与浓度的关系为：                       ，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Symbol" panose="05050102010706020507" pitchFamily="18" charset="2"/>
                  <a:ea typeface="黑体" pitchFamily="2" charset="-122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是常数，试导出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V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以及溶液摩尔体积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V</a:t>
              </a:r>
              <a:r>
                <a:rPr kumimoji="1" lang="en-US" altLang="zh-CN" sz="28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表达式。</a:t>
              </a:r>
            </a:p>
          </p:txBody>
        </p:sp>
        <p:graphicFrame>
          <p:nvGraphicFramePr>
            <p:cNvPr id="18" name="Object 3">
              <a:extLst>
                <a:ext uri="{FF2B5EF4-FFF2-40B4-BE49-F238E27FC236}">
                  <a16:creationId xmlns:a16="http://schemas.microsoft.com/office/drawing/2014/main" id="{B64AA07A-32DA-4196-BC58-87DB72745B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2791513"/>
                </p:ext>
              </p:extLst>
            </p:nvPr>
          </p:nvGraphicFramePr>
          <p:xfrm>
            <a:off x="4425950" y="963613"/>
            <a:ext cx="210502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888840" imgH="241200" progId="Equation.DSMT4">
                    <p:embed/>
                  </p:oleObj>
                </mc:Choice>
                <mc:Fallback>
                  <p:oleObj name="Equation" r:id="rId7" imgW="888840" imgH="241200" progId="Equation.DSMT4">
                    <p:embed/>
                    <p:pic>
                      <p:nvPicPr>
                        <p:cNvPr id="18" name="Object 3">
                          <a:extLst>
                            <a:ext uri="{FF2B5EF4-FFF2-40B4-BE49-F238E27FC236}">
                              <a16:creationId xmlns:a16="http://schemas.microsoft.com/office/drawing/2014/main" id="{B64AA07A-32DA-4196-BC58-87DB72745B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950" y="963613"/>
                          <a:ext cx="2105025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15992"/>
              </p:ext>
            </p:extLst>
          </p:nvPr>
        </p:nvGraphicFramePr>
        <p:xfrm>
          <a:off x="2305050" y="2406650"/>
          <a:ext cx="45862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11266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406650"/>
                        <a:ext cx="45862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57363"/>
              </p:ext>
            </p:extLst>
          </p:nvPr>
        </p:nvGraphicFramePr>
        <p:xfrm>
          <a:off x="1552575" y="3138488"/>
          <a:ext cx="66008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238200" imgH="520560" progId="Equation.DSMT4">
                  <p:embed/>
                </p:oleObj>
              </mc:Choice>
              <mc:Fallback>
                <p:oleObj name="Equation" r:id="rId5" imgW="3238200" imgH="520560" progId="Equation.DSMT4">
                  <p:embed/>
                  <p:pic>
                    <p:nvPicPr>
                      <p:cNvPr id="11267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138488"/>
                        <a:ext cx="66008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246"/>
          <p:cNvSpPr txBox="1">
            <a:spLocks noChangeArrowheads="1"/>
          </p:cNvSpPr>
          <p:nvPr/>
        </p:nvSpPr>
        <p:spPr bwMode="auto">
          <a:xfrm>
            <a:off x="684716" y="1658431"/>
            <a:ext cx="78269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是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广延性质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若取压力和温度为独立变量，则</a:t>
            </a:r>
          </a:p>
        </p:txBody>
      </p:sp>
      <p:grpSp>
        <p:nvGrpSpPr>
          <p:cNvPr id="136459" name="Group 267"/>
          <p:cNvGrpSpPr>
            <a:grpSpLocks/>
          </p:cNvGrpSpPr>
          <p:nvPr/>
        </p:nvGrpSpPr>
        <p:grpSpPr bwMode="auto">
          <a:xfrm>
            <a:off x="754063" y="4331395"/>
            <a:ext cx="1692275" cy="914400"/>
            <a:chOff x="384" y="2184"/>
            <a:chExt cx="984" cy="576"/>
          </a:xfrm>
        </p:grpSpPr>
        <p:sp>
          <p:nvSpPr>
            <p:cNvPr id="11273" name="AutoShape 264"/>
            <p:cNvSpPr>
              <a:spLocks noChangeArrowheads="1"/>
            </p:cNvSpPr>
            <p:nvPr/>
          </p:nvSpPr>
          <p:spPr bwMode="auto">
            <a:xfrm>
              <a:off x="384" y="2184"/>
              <a:ext cx="984" cy="576"/>
            </a:xfrm>
            <a:prstGeom prst="wedgeRoundRectCallout">
              <a:avLst>
                <a:gd name="adj1" fmla="val 134410"/>
                <a:gd name="adj2" fmla="val 8187"/>
                <a:gd name="adj3" fmla="val 16667"/>
              </a:avLst>
            </a:prstGeom>
            <a:solidFill>
              <a:srgbClr val="00CCFF"/>
            </a:solidFill>
            <a:ln>
              <a:noFill/>
            </a:ln>
            <a:effectLst>
              <a:prstShdw prst="shdw17" dist="17961" dir="13500000">
                <a:srgbClr val="00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136457" name="Text Box 265"/>
            <p:cNvSpPr txBox="1">
              <a:spLocks noChangeArrowheads="1"/>
            </p:cNvSpPr>
            <p:nvPr/>
          </p:nvSpPr>
          <p:spPr bwMode="auto">
            <a:xfrm>
              <a:off x="409" y="2285"/>
              <a:ext cx="938" cy="327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2" charset="-122"/>
                  <a:ea typeface="黑体" pitchFamily="2" charset="-122"/>
                </a:rPr>
                <a:t>偏摩尔量</a:t>
              </a:r>
            </a:p>
          </p:txBody>
        </p:sp>
      </p:grpSp>
      <p:graphicFrame>
        <p:nvGraphicFramePr>
          <p:cNvPr id="136458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07843"/>
              </p:ext>
            </p:extLst>
          </p:nvPr>
        </p:nvGraphicFramePr>
        <p:xfrm>
          <a:off x="1912938" y="5521325"/>
          <a:ext cx="58816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793960" imgH="507960" progId="Equation.DSMT4">
                  <p:embed/>
                </p:oleObj>
              </mc:Choice>
              <mc:Fallback>
                <p:oleObj name="Equation" r:id="rId7" imgW="2793960" imgH="507960" progId="Equation.DSMT4">
                  <p:embed/>
                  <p:pic>
                    <p:nvPicPr>
                      <p:cNvPr id="136458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5521325"/>
                        <a:ext cx="588168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55625" y="584907"/>
            <a:ext cx="82883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偏摩尔量的定义与物理意义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definition and  physical meaning of partial molar quantitie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3EFDFFF-26B6-4AB1-89EC-065F62F4885E}"/>
              </a:ext>
            </a:extLst>
          </p:cNvPr>
          <p:cNvGrpSpPr/>
          <p:nvPr/>
        </p:nvGrpSpPr>
        <p:grpSpPr>
          <a:xfrm>
            <a:off x="3666693" y="4299026"/>
            <a:ext cx="2944091" cy="1183045"/>
            <a:chOff x="3666693" y="4299026"/>
            <a:chExt cx="2944091" cy="1183045"/>
          </a:xfrm>
        </p:grpSpPr>
        <p:sp>
          <p:nvSpPr>
            <p:cNvPr id="11275" name="AutoShape 262"/>
            <p:cNvSpPr>
              <a:spLocks noChangeArrowheads="1"/>
            </p:cNvSpPr>
            <p:nvPr/>
          </p:nvSpPr>
          <p:spPr bwMode="auto">
            <a:xfrm>
              <a:off x="3666693" y="4351645"/>
              <a:ext cx="2944091" cy="1069592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38100" cmpd="dbl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4" name="Object 48">
              <a:extLst>
                <a:ext uri="{FF2B5EF4-FFF2-40B4-BE49-F238E27FC236}">
                  <a16:creationId xmlns:a16="http://schemas.microsoft.com/office/drawing/2014/main" id="{782F8951-EEA6-48B7-8229-A26AC52B6B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652422"/>
                </p:ext>
              </p:extLst>
            </p:nvPr>
          </p:nvGraphicFramePr>
          <p:xfrm>
            <a:off x="3902512" y="4299026"/>
            <a:ext cx="2484917" cy="1183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1091880" imgH="520560" progId="Equation.DSMT4">
                    <p:embed/>
                  </p:oleObj>
                </mc:Choice>
                <mc:Fallback>
                  <p:oleObj name="Equation" r:id="rId9" imgW="1091880" imgH="520560" progId="Equation.DSMT4">
                    <p:embed/>
                    <p:pic>
                      <p:nvPicPr>
                        <p:cNvPr id="14" name="Object 48">
                          <a:extLst>
                            <a:ext uri="{FF2B5EF4-FFF2-40B4-BE49-F238E27FC236}">
                              <a16:creationId xmlns:a16="http://schemas.microsoft.com/office/drawing/2014/main" id="{782F8951-EEA6-48B7-8229-A26AC52B6B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512" y="4299026"/>
                          <a:ext cx="2484917" cy="1183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6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6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12"/>
          <p:cNvSpPr>
            <a:spLocks noChangeArrowheads="1"/>
          </p:cNvSpPr>
          <p:nvPr/>
        </p:nvSpPr>
        <p:spPr bwMode="auto">
          <a:xfrm>
            <a:off x="3390900" y="5505450"/>
            <a:ext cx="2495550" cy="97155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9525">
            <a:solidFill>
              <a:srgbClr val="CC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542925" y="531813"/>
            <a:ext cx="8172450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同一组分的各种偏摩尔量之间的关系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relations among various partial molar quantities of the same component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853697"/>
              </p:ext>
            </p:extLst>
          </p:nvPr>
        </p:nvGraphicFramePr>
        <p:xfrm>
          <a:off x="957263" y="2111375"/>
          <a:ext cx="1806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749160" imgH="177480" progId="Equation.DSMT4">
                  <p:embed/>
                </p:oleObj>
              </mc:Choice>
              <mc:Fallback>
                <p:oleObj name="Equation" r:id="rId3" imgW="749160" imgH="177480" progId="Equation.DSMT4">
                  <p:embed/>
                  <p:pic>
                    <p:nvPicPr>
                      <p:cNvPr id="297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111375"/>
                        <a:ext cx="18065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74298"/>
              </p:ext>
            </p:extLst>
          </p:nvPr>
        </p:nvGraphicFramePr>
        <p:xfrm>
          <a:off x="984250" y="2901950"/>
          <a:ext cx="20462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863280" imgH="291960" progId="Equation.DSMT4">
                  <p:embed/>
                </p:oleObj>
              </mc:Choice>
              <mc:Fallback>
                <p:oleObj name="Equation" r:id="rId5" imgW="863280" imgH="291960" progId="Equation.DSMT4">
                  <p:embed/>
                  <p:pic>
                    <p:nvPicPr>
                      <p:cNvPr id="297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901950"/>
                        <a:ext cx="20462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506789"/>
              </p:ext>
            </p:extLst>
          </p:nvPr>
        </p:nvGraphicFramePr>
        <p:xfrm>
          <a:off x="3590925" y="2863850"/>
          <a:ext cx="21669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914400" imgH="291960" progId="Equation.DSMT4">
                  <p:embed/>
                </p:oleObj>
              </mc:Choice>
              <mc:Fallback>
                <p:oleObj name="Equation" r:id="rId7" imgW="914400" imgH="291960" progId="Equation.DSMT4">
                  <p:embed/>
                  <p:pic>
                    <p:nvPicPr>
                      <p:cNvPr id="297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2863850"/>
                        <a:ext cx="21669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1061"/>
              </p:ext>
            </p:extLst>
          </p:nvPr>
        </p:nvGraphicFramePr>
        <p:xfrm>
          <a:off x="6403975" y="2863850"/>
          <a:ext cx="1955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825480" imgH="291960" progId="Equation.DSMT4">
                  <p:embed/>
                </p:oleObj>
              </mc:Choice>
              <mc:Fallback>
                <p:oleObj name="Equation" r:id="rId9" imgW="825480" imgH="291960" progId="Equation.DSMT4">
                  <p:embed/>
                  <p:pic>
                    <p:nvPicPr>
                      <p:cNvPr id="297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2863850"/>
                        <a:ext cx="19558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83815"/>
              </p:ext>
            </p:extLst>
          </p:nvPr>
        </p:nvGraphicFramePr>
        <p:xfrm>
          <a:off x="1128713" y="3968750"/>
          <a:ext cx="62531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2831760" imgH="520560" progId="Equation.DSMT4">
                  <p:embed/>
                </p:oleObj>
              </mc:Choice>
              <mc:Fallback>
                <p:oleObj name="Equation" r:id="rId11" imgW="2831760" imgH="520560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968750"/>
                        <a:ext cx="625316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79901"/>
              </p:ext>
            </p:extLst>
          </p:nvPr>
        </p:nvGraphicFramePr>
        <p:xfrm>
          <a:off x="3665538" y="5737225"/>
          <a:ext cx="19907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737225"/>
                        <a:ext cx="19907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6"/>
          <p:cNvSpPr>
            <a:spLocks noChangeArrowheads="1"/>
          </p:cNvSpPr>
          <p:nvPr/>
        </p:nvSpPr>
        <p:spPr bwMode="auto">
          <a:xfrm>
            <a:off x="1704615" y="4985103"/>
            <a:ext cx="6457244" cy="13335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9525">
            <a:solidFill>
              <a:srgbClr val="CC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59669"/>
              </p:ext>
            </p:extLst>
          </p:nvPr>
        </p:nvGraphicFramePr>
        <p:xfrm>
          <a:off x="1577115" y="1993900"/>
          <a:ext cx="6796088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3111480" imgH="1269720" progId="Equation.DSMT4">
                  <p:embed/>
                </p:oleObj>
              </mc:Choice>
              <mc:Fallback>
                <p:oleObj name="Equation" r:id="rId3" imgW="3111480" imgH="1269720" progId="Equation.DSMT4">
                  <p:embed/>
                  <p:pic>
                    <p:nvPicPr>
                      <p:cNvPr id="307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115" y="1993900"/>
                        <a:ext cx="6796088" cy="27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150839"/>
              </p:ext>
            </p:extLst>
          </p:nvPr>
        </p:nvGraphicFramePr>
        <p:xfrm>
          <a:off x="1260475" y="665163"/>
          <a:ext cx="20304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850680" imgH="507960" progId="Equation.DSMT4">
                  <p:embed/>
                </p:oleObj>
              </mc:Choice>
              <mc:Fallback>
                <p:oleObj name="Equation" r:id="rId5" imgW="850680" imgH="507960" progId="Equation.DSMT4">
                  <p:embed/>
                  <p:pic>
                    <p:nvPicPr>
                      <p:cNvPr id="307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665163"/>
                        <a:ext cx="20304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478909"/>
              </p:ext>
            </p:extLst>
          </p:nvPr>
        </p:nvGraphicFramePr>
        <p:xfrm>
          <a:off x="2212975" y="5067300"/>
          <a:ext cx="53387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2234880" imgH="507960" progId="Equation.DSMT4">
                  <p:embed/>
                </p:oleObj>
              </mc:Choice>
              <mc:Fallback>
                <p:oleObj name="Equation" r:id="rId7" imgW="2234880" imgH="507960" progId="Equation.DSMT4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067300"/>
                        <a:ext cx="533876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10239" y="3629688"/>
            <a:ext cx="28054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</a:rPr>
              <a:t>同一套独立变量求导次序可以互换！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035882" y="2966864"/>
            <a:ext cx="4381500" cy="2932113"/>
            <a:chOff x="1889125" y="2673350"/>
            <a:chExt cx="4381500" cy="2932113"/>
          </a:xfrm>
        </p:grpSpPr>
        <p:grpSp>
          <p:nvGrpSpPr>
            <p:cNvPr id="31746" name="组合 1"/>
            <p:cNvGrpSpPr>
              <a:grpSpLocks/>
            </p:cNvGrpSpPr>
            <p:nvPr/>
          </p:nvGrpSpPr>
          <p:grpSpPr bwMode="auto">
            <a:xfrm>
              <a:off x="1889125" y="2673350"/>
              <a:ext cx="4381500" cy="2932113"/>
              <a:chOff x="2033397" y="2821574"/>
              <a:chExt cx="4381500" cy="2933050"/>
            </a:xfrm>
          </p:grpSpPr>
          <p:sp>
            <p:nvSpPr>
              <p:cNvPr id="31753" name="AutoShape 1031"/>
              <p:cNvSpPr>
                <a:spLocks noChangeArrowheads="1"/>
              </p:cNvSpPr>
              <p:nvPr/>
            </p:nvSpPr>
            <p:spPr bwMode="auto">
              <a:xfrm>
                <a:off x="2033397" y="2821574"/>
                <a:ext cx="4381500" cy="2933050"/>
              </a:xfrm>
              <a:prstGeom prst="roundRect">
                <a:avLst>
                  <a:gd name="adj" fmla="val 16667"/>
                </a:avLst>
              </a:prstGeom>
              <a:solidFill>
                <a:srgbClr val="CCFFFF"/>
              </a:solidFill>
              <a:ln>
                <a:noFill/>
              </a:ln>
              <a:effectLst>
                <a:prstShdw prst="shdw17" dist="17961" dir="13500000">
                  <a:srgbClr val="7A9999"/>
                </a:prst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46440" name="Text Box 1032"/>
              <p:cNvSpPr txBox="1">
                <a:spLocks noChangeArrowheads="1"/>
              </p:cNvSpPr>
              <p:nvPr/>
            </p:nvSpPr>
            <p:spPr bwMode="auto">
              <a:xfrm>
                <a:off x="2520760" y="3674970"/>
                <a:ext cx="3302000" cy="492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kumimoji="1" lang="en-US" altLang="zh-CN" sz="3200" b="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U</a:t>
                </a:r>
                <a:r>
                  <a:rPr kumimoji="1" lang="en-US" altLang="zh-CN" sz="3200" b="0" i="1" baseline="-2500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= 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T</a:t>
                </a:r>
                <a:r>
                  <a:rPr kumimoji="1" lang="en-US" altLang="zh-CN" sz="3200" b="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S</a:t>
                </a:r>
                <a:r>
                  <a:rPr kumimoji="1" lang="en-US" altLang="zh-CN" sz="3200" b="0" i="1" baseline="-2500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-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r>
                  <a:rPr kumimoji="1" lang="en-US" altLang="zh-CN" sz="3200" b="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V</a:t>
                </a:r>
                <a:r>
                  <a:rPr kumimoji="1" lang="en-US" altLang="zh-CN" sz="3200" b="0" i="1" baseline="-2500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146441" name="Text Box 1033"/>
              <p:cNvSpPr txBox="1">
                <a:spLocks noChangeArrowheads="1"/>
              </p:cNvSpPr>
              <p:nvPr/>
            </p:nvSpPr>
            <p:spPr bwMode="auto">
              <a:xfrm>
                <a:off x="2535047" y="4399101"/>
                <a:ext cx="3446463" cy="492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kumimoji="1" lang="en-US" altLang="zh-CN" sz="3200" b="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H</a:t>
                </a:r>
                <a:r>
                  <a:rPr kumimoji="1" lang="en-US" altLang="zh-CN" sz="3200" b="0" i="1" baseline="-2500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= 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T</a:t>
                </a:r>
                <a:r>
                  <a:rPr kumimoji="1" lang="en-US" altLang="zh-CN" sz="3200" b="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S</a:t>
                </a:r>
                <a:r>
                  <a:rPr kumimoji="1" lang="en-US" altLang="zh-CN" sz="3200" b="0" i="1" baseline="-2500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+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kumimoji="1" lang="en-US" altLang="zh-CN" sz="3200" b="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V</a:t>
                </a:r>
                <a:r>
                  <a:rPr kumimoji="1" lang="en-US" altLang="zh-CN" sz="3200" b="0" i="1" baseline="-25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kumimoji="1" lang="en-US" altLang="zh-CN" sz="3200" b="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kumimoji="1" lang="en-US" altLang="zh-CN" sz="3200" b="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6442" name="Text Box 1034"/>
              <p:cNvSpPr txBox="1">
                <a:spLocks noChangeArrowheads="1"/>
              </p:cNvSpPr>
              <p:nvPr/>
            </p:nvSpPr>
            <p:spPr bwMode="auto">
              <a:xfrm>
                <a:off x="2515997" y="5123232"/>
                <a:ext cx="3551238" cy="492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kumimoji="1" lang="en-US" altLang="zh-CN" sz="3200" b="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  <a:r>
                  <a:rPr kumimoji="1" lang="en-US" altLang="zh-CN" sz="3200" b="0" i="1" baseline="-2500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= 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-</a:t>
                </a:r>
                <a:r>
                  <a:rPr kumimoji="1" lang="en-US" altLang="zh-CN" sz="3200" b="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S</a:t>
                </a:r>
                <a:r>
                  <a:rPr kumimoji="1" lang="en-US" altLang="zh-CN" sz="3200" b="0" i="1" baseline="-25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kumimoji="1" lang="en-US" altLang="zh-CN" sz="3200" b="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T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-</a:t>
                </a:r>
                <a:r>
                  <a:rPr kumimoji="1" lang="en-US" altLang="zh-CN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r>
                  <a:rPr kumimoji="1" lang="en-US" altLang="zh-CN" sz="3200" b="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  <a:r>
                  <a:rPr kumimoji="1" lang="en-US" altLang="zh-CN" sz="3200" b="0" i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V</a:t>
                </a:r>
                <a:r>
                  <a:rPr kumimoji="1" lang="en-US" altLang="zh-CN" sz="3200" b="0" i="1" baseline="-2500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endParaRPr kumimoji="1" lang="en-US" altLang="zh-CN" sz="3200" b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146443" name="Text Box 1035"/>
            <p:cNvSpPr txBox="1">
              <a:spLocks noChangeArrowheads="1"/>
            </p:cNvSpPr>
            <p:nvPr/>
          </p:nvSpPr>
          <p:spPr bwMode="auto">
            <a:xfrm>
              <a:off x="2316692" y="2805748"/>
              <a:ext cx="359410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en-US" altLang="zh-CN" sz="3200" b="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kumimoji="1" lang="en-US" altLang="zh-CN" sz="3200" b="0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kumimoji="1" lang="en-US" altLang="zh-CN" sz="3200" b="0" i="1" baseline="-250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r>
                <a:rPr kumimoji="1" lang="en-US" altLang="zh-CN" sz="3200" b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= </a:t>
              </a:r>
              <a:r>
                <a:rPr kumimoji="1" lang="en-US" altLang="zh-CN" sz="3200" b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-</a:t>
              </a:r>
              <a:r>
                <a:rPr kumimoji="1" lang="en-US" altLang="zh-CN" sz="3200" b="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</a:t>
              </a:r>
              <a:r>
                <a:rPr kumimoji="1" lang="en-US" altLang="zh-CN" sz="3200" b="0" i="1" baseline="-25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r>
                <a:rPr kumimoji="1" lang="en-US" altLang="zh-CN" sz="3200" b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1" lang="en-US" altLang="zh-CN" sz="3200" b="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kumimoji="1" lang="en-US" altLang="zh-CN" sz="3200" b="0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  <a:r>
                <a:rPr kumimoji="1" lang="en-US" altLang="zh-CN" sz="3200" b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1" lang="en-US" altLang="zh-CN" sz="3200" b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+</a:t>
              </a:r>
              <a:r>
                <a:rPr kumimoji="1" lang="en-US" altLang="zh-CN" sz="3200" b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1" lang="en-US" altLang="zh-CN" sz="3200" b="0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V</a:t>
              </a:r>
              <a:r>
                <a:rPr kumimoji="1" lang="en-US" altLang="zh-CN" b="0" i="1" baseline="-250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r>
                <a:rPr kumimoji="1" lang="en-US" altLang="zh-CN" sz="3200" b="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kumimoji="1" lang="en-US" altLang="zh-CN" sz="3200" b="0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kumimoji="1" lang="en-US" altLang="zh-CN" sz="32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31748" name="Group 12"/>
          <p:cNvGrpSpPr>
            <a:grpSpLocks/>
          </p:cNvGrpSpPr>
          <p:nvPr/>
        </p:nvGrpSpPr>
        <p:grpSpPr bwMode="auto">
          <a:xfrm>
            <a:off x="1096611" y="889702"/>
            <a:ext cx="6116637" cy="1108075"/>
            <a:chOff x="864" y="3163"/>
            <a:chExt cx="3972" cy="799"/>
          </a:xfrm>
        </p:grpSpPr>
        <p:sp>
          <p:nvSpPr>
            <p:cNvPr id="31750" name="AutoShape 1038"/>
            <p:cNvSpPr>
              <a:spLocks noChangeArrowheads="1"/>
            </p:cNvSpPr>
            <p:nvPr/>
          </p:nvSpPr>
          <p:spPr bwMode="auto">
            <a:xfrm>
              <a:off x="864" y="3163"/>
              <a:ext cx="3972" cy="797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31751" name="Object 10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49482"/>
                </p:ext>
              </p:extLst>
            </p:nvPr>
          </p:nvGraphicFramePr>
          <p:xfrm>
            <a:off x="1201" y="3198"/>
            <a:ext cx="1339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Equation" r:id="rId3" imgW="888840" imgH="507960" progId="Equation.DSMT4">
                    <p:embed/>
                  </p:oleObj>
                </mc:Choice>
                <mc:Fallback>
                  <p:oleObj name="Equation" r:id="rId3" imgW="888840" imgH="507960" progId="Equation.DSMT4">
                    <p:embed/>
                    <p:pic>
                      <p:nvPicPr>
                        <p:cNvPr id="31751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3198"/>
                          <a:ext cx="1339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2" name="Object 10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2650904"/>
                </p:ext>
              </p:extLst>
            </p:nvPr>
          </p:nvGraphicFramePr>
          <p:xfrm>
            <a:off x="3034" y="3224"/>
            <a:ext cx="1491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5" imgW="990360" imgH="482400" progId="Equation.DSMT4">
                    <p:embed/>
                  </p:oleObj>
                </mc:Choice>
                <mc:Fallback>
                  <p:oleObj name="Equation" r:id="rId5" imgW="990360" imgH="482400" progId="Equation.DSMT4">
                    <p:embed/>
                    <p:pic>
                      <p:nvPicPr>
                        <p:cNvPr id="31752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" y="3224"/>
                          <a:ext cx="1491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327944" y="2278238"/>
            <a:ext cx="2605087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Symbol" pitchFamily="18" charset="2"/>
                <a:ea typeface="黑体" pitchFamily="2" charset="-122"/>
              </a:rPr>
              <a:t>组成不变时：</a:t>
            </a:r>
          </a:p>
        </p:txBody>
      </p:sp>
    </p:spTree>
  </p:cSld>
  <p:clrMapOvr>
    <a:masterClrMapping/>
  </p:clrMapOvr>
  <p:transition spd="slow">
    <p:split orient="vert" dir="in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568325" y="495300"/>
            <a:ext cx="82613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5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偏摩尔量的实验测定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xperimental determination of partial molar quantitie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874713" y="1474788"/>
            <a:ext cx="161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◆</a:t>
            </a:r>
            <a:r>
              <a:rPr kumimoji="1" lang="zh-CN" altLang="en-US">
                <a:solidFill>
                  <a:srgbClr val="0000FF"/>
                </a:solidFill>
                <a:ea typeface="黑体" pitchFamily="49" charset="-122"/>
              </a:rPr>
              <a:t>解析法</a:t>
            </a: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874713" y="2217738"/>
            <a:ext cx="161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◆</a:t>
            </a:r>
            <a:r>
              <a:rPr kumimoji="1" lang="zh-CN" altLang="en-US">
                <a:solidFill>
                  <a:srgbClr val="0000FF"/>
                </a:solidFill>
                <a:ea typeface="黑体" pitchFamily="49" charset="-122"/>
              </a:rPr>
              <a:t>图解法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428750" y="288448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切线法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327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33513"/>
              </p:ext>
            </p:extLst>
          </p:nvPr>
        </p:nvGraphicFramePr>
        <p:xfrm>
          <a:off x="2962275" y="1330325"/>
          <a:ext cx="549433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260440" imgH="431640" progId="Equation.DSMT4">
                  <p:embed/>
                </p:oleObj>
              </mc:Choice>
              <mc:Fallback>
                <p:oleObj name="Equation" r:id="rId3" imgW="2260440" imgH="431640" progId="Equation.DSMT4">
                  <p:embed/>
                  <p:pic>
                    <p:nvPicPr>
                      <p:cNvPr id="327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330325"/>
                        <a:ext cx="549433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288" y="2389188"/>
            <a:ext cx="4379912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1" name="Text Box 9"/>
          <p:cNvSpPr txBox="1">
            <a:spLocks noChangeArrowheads="1"/>
          </p:cNvSpPr>
          <p:nvPr/>
        </p:nvSpPr>
        <p:spPr bwMode="auto">
          <a:xfrm>
            <a:off x="742950" y="81915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◆</a:t>
            </a:r>
            <a:r>
              <a:rPr kumimoji="1" lang="zh-CN" altLang="en-US" dirty="0">
                <a:solidFill>
                  <a:srgbClr val="0000FF"/>
                </a:solidFill>
                <a:ea typeface="黑体" pitchFamily="49" charset="-122"/>
              </a:rPr>
              <a:t>图解法</a:t>
            </a:r>
          </a:p>
        </p:txBody>
      </p:sp>
      <p:sp>
        <p:nvSpPr>
          <p:cNvPr id="33795" name="Text Box 10"/>
          <p:cNvSpPr txBox="1">
            <a:spLocks noChangeArrowheads="1"/>
          </p:cNvSpPr>
          <p:nvPr/>
        </p:nvSpPr>
        <p:spPr bwMode="auto">
          <a:xfrm>
            <a:off x="1409700" y="1444625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截距法</a:t>
            </a:r>
          </a:p>
        </p:txBody>
      </p:sp>
      <p:grpSp>
        <p:nvGrpSpPr>
          <p:cNvPr id="33796" name="组合 2"/>
          <p:cNvGrpSpPr>
            <a:grpSpLocks/>
          </p:cNvGrpSpPr>
          <p:nvPr/>
        </p:nvGrpSpPr>
        <p:grpSpPr bwMode="auto">
          <a:xfrm>
            <a:off x="3585807" y="1338263"/>
            <a:ext cx="5476875" cy="4972050"/>
            <a:chOff x="3575658" y="1426248"/>
            <a:chExt cx="5476875" cy="4972050"/>
          </a:xfrm>
        </p:grpSpPr>
        <p:pic>
          <p:nvPicPr>
            <p:cNvPr id="33798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5658" y="1426248"/>
              <a:ext cx="5476875" cy="4972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3799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75829"/>
                </p:ext>
              </p:extLst>
            </p:nvPr>
          </p:nvGraphicFramePr>
          <p:xfrm>
            <a:off x="5942621" y="1608811"/>
            <a:ext cx="180657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4" imgW="1002960" imgH="431640" progId="Equation.DSMT4">
                    <p:embed/>
                  </p:oleObj>
                </mc:Choice>
                <mc:Fallback>
                  <p:oleObj name="Equation" r:id="rId4" imgW="1002960" imgH="431640" progId="Equation.DSMT4">
                    <p:embed/>
                    <p:pic>
                      <p:nvPicPr>
                        <p:cNvPr id="33799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2621" y="1608811"/>
                          <a:ext cx="1806575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982603"/>
                </p:ext>
              </p:extLst>
            </p:nvPr>
          </p:nvGraphicFramePr>
          <p:xfrm>
            <a:off x="4385283" y="2879370"/>
            <a:ext cx="130492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6" imgW="723600" imgH="431640" progId="Equation.DSMT4">
                    <p:embed/>
                  </p:oleObj>
                </mc:Choice>
                <mc:Fallback>
                  <p:oleObj name="Equation" r:id="rId6" imgW="723600" imgH="431640" progId="Equation.DSMT4">
                    <p:embed/>
                    <p:pic>
                      <p:nvPicPr>
                        <p:cNvPr id="3380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283" y="2879370"/>
                          <a:ext cx="1304925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11361"/>
              </p:ext>
            </p:extLst>
          </p:nvPr>
        </p:nvGraphicFramePr>
        <p:xfrm>
          <a:off x="373063" y="2011363"/>
          <a:ext cx="3451225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1917360" imgH="2336760" progId="Equation.DSMT4">
                  <p:embed/>
                </p:oleObj>
              </mc:Choice>
              <mc:Fallback>
                <p:oleObj name="Equation" r:id="rId8" imgW="1917360" imgH="2336760" progId="Equation.DSMT4">
                  <p:embed/>
                  <p:pic>
                    <p:nvPicPr>
                      <p:cNvPr id="3379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011363"/>
                        <a:ext cx="3451225" cy="420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">
            <a:extLst>
              <a:ext uri="{FF2B5EF4-FFF2-40B4-BE49-F238E27FC236}">
                <a16:creationId xmlns:a16="http://schemas.microsoft.com/office/drawing/2014/main" id="{67BA9ADF-D70F-4706-88A0-3FBB9215B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02"/>
              </p:ext>
            </p:extLst>
          </p:nvPr>
        </p:nvGraphicFramePr>
        <p:xfrm>
          <a:off x="5952770" y="3407952"/>
          <a:ext cx="17145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0" imgW="952200" imgH="431640" progId="Equation.DSMT4">
                  <p:embed/>
                </p:oleObj>
              </mc:Choice>
              <mc:Fallback>
                <p:oleObj name="Equation" r:id="rId10" imgW="952200" imgH="431640" progId="Equation.DSMT4">
                  <p:embed/>
                  <p:pic>
                    <p:nvPicPr>
                      <p:cNvPr id="9" name="对象 1">
                        <a:extLst>
                          <a:ext uri="{FF2B5EF4-FFF2-40B4-BE49-F238E27FC236}">
                            <a16:creationId xmlns:a16="http://schemas.microsoft.com/office/drawing/2014/main" id="{67BA9ADF-D70F-4706-88A0-3FBB9215B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770" y="3407952"/>
                        <a:ext cx="17145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AutoShape 3"/>
          <p:cNvSpPr>
            <a:spLocks noChangeArrowheads="1"/>
          </p:cNvSpPr>
          <p:nvPr/>
        </p:nvSpPr>
        <p:spPr bwMode="auto">
          <a:xfrm>
            <a:off x="2486025" y="876300"/>
            <a:ext cx="3562350" cy="12192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38100" cmpd="dbl">
            <a:solidFill>
              <a:srgbClr val="CC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2291" name="AutoShape 5"/>
          <p:cNvSpPr>
            <a:spLocks noChangeArrowheads="1"/>
          </p:cNvSpPr>
          <p:nvPr/>
        </p:nvSpPr>
        <p:spPr bwMode="auto">
          <a:xfrm>
            <a:off x="609600" y="2876550"/>
            <a:ext cx="223838" cy="2619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892767"/>
              </p:ext>
            </p:extLst>
          </p:nvPr>
        </p:nvGraphicFramePr>
        <p:xfrm>
          <a:off x="1160463" y="2597150"/>
          <a:ext cx="196056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02960" imgH="520560" progId="Equation.DSMT4">
                  <p:embed/>
                </p:oleObj>
              </mc:Choice>
              <mc:Fallback>
                <p:oleObj name="Equation" r:id="rId3" imgW="1002960" imgH="520560" progId="Equation.DSMT4">
                  <p:embed/>
                  <p:pic>
                    <p:nvPicPr>
                      <p:cNvPr id="122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2597150"/>
                        <a:ext cx="196056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92867"/>
              </p:ext>
            </p:extLst>
          </p:nvPr>
        </p:nvGraphicFramePr>
        <p:xfrm>
          <a:off x="3505200" y="2559050"/>
          <a:ext cx="20335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41120" imgH="520560" progId="Equation.DSMT4">
                  <p:embed/>
                </p:oleObj>
              </mc:Choice>
              <mc:Fallback>
                <p:oleObj name="Equation" r:id="rId5" imgW="1041120" imgH="520560" progId="Equation.DSMT4">
                  <p:embed/>
                  <p:pic>
                    <p:nvPicPr>
                      <p:cNvPr id="122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59050"/>
                        <a:ext cx="20335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86220"/>
              </p:ext>
            </p:extLst>
          </p:nvPr>
        </p:nvGraphicFramePr>
        <p:xfrm>
          <a:off x="6032500" y="2578100"/>
          <a:ext cx="20843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066680" imgH="520560" progId="Equation.DSMT4">
                  <p:embed/>
                </p:oleObj>
              </mc:Choice>
              <mc:Fallback>
                <p:oleObj name="Equation" r:id="rId7" imgW="1066680" imgH="520560" progId="Equation.DSMT4">
                  <p:embed/>
                  <p:pic>
                    <p:nvPicPr>
                      <p:cNvPr id="122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578100"/>
                        <a:ext cx="20843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75887"/>
              </p:ext>
            </p:extLst>
          </p:nvPr>
        </p:nvGraphicFramePr>
        <p:xfrm>
          <a:off x="1219200" y="3930650"/>
          <a:ext cx="19589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002960" imgH="520560" progId="Equation.DSMT4">
                  <p:embed/>
                </p:oleObj>
              </mc:Choice>
              <mc:Fallback>
                <p:oleObj name="Equation" r:id="rId9" imgW="1002960" imgH="520560" progId="Equation.DSMT4">
                  <p:embed/>
                  <p:pic>
                    <p:nvPicPr>
                      <p:cNvPr id="122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30650"/>
                        <a:ext cx="19589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54004"/>
              </p:ext>
            </p:extLst>
          </p:nvPr>
        </p:nvGraphicFramePr>
        <p:xfrm>
          <a:off x="3562349" y="3949147"/>
          <a:ext cx="19843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015920" imgH="520560" progId="Equation.DSMT4">
                  <p:embed/>
                </p:oleObj>
              </mc:Choice>
              <mc:Fallback>
                <p:oleObj name="Equation" r:id="rId11" imgW="1015920" imgH="520560" progId="Equation.DSMT4">
                  <p:embed/>
                  <p:pic>
                    <p:nvPicPr>
                      <p:cNvPr id="122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49" y="3949147"/>
                        <a:ext cx="19843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958865"/>
              </p:ext>
            </p:extLst>
          </p:nvPr>
        </p:nvGraphicFramePr>
        <p:xfrm>
          <a:off x="6097588" y="3930650"/>
          <a:ext cx="20081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028520" imgH="520560" progId="Equation.DSMT4">
                  <p:embed/>
                </p:oleObj>
              </mc:Choice>
              <mc:Fallback>
                <p:oleObj name="Equation" r:id="rId13" imgW="1028520" imgH="520560" progId="Equation.DSMT4">
                  <p:embed/>
                  <p:pic>
                    <p:nvPicPr>
                      <p:cNvPr id="122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3930650"/>
                        <a:ext cx="20081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4"/>
          <p:cNvSpPr txBox="1">
            <a:spLocks noChangeArrowheads="1"/>
          </p:cNvSpPr>
          <p:nvPr/>
        </p:nvSpPr>
        <p:spPr bwMode="auto">
          <a:xfrm>
            <a:off x="533400" y="5051530"/>
            <a:ext cx="8042275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715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80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sz="2800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是在恒定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其它物质的量时，每单位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i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物质改变引起的系统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广延性质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变化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299" name="AutoShape 15"/>
          <p:cNvSpPr>
            <a:spLocks noChangeArrowheads="1"/>
          </p:cNvSpPr>
          <p:nvPr/>
        </p:nvSpPr>
        <p:spPr bwMode="auto">
          <a:xfrm>
            <a:off x="628650" y="5257800"/>
            <a:ext cx="223838" cy="2619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4" name="Object 48">
            <a:extLst>
              <a:ext uri="{FF2B5EF4-FFF2-40B4-BE49-F238E27FC236}">
                <a16:creationId xmlns:a16="http://schemas.microsoft.com/office/drawing/2014/main" id="{340D5CFC-4C33-41C3-A8AE-DAAE3922C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095190"/>
              </p:ext>
            </p:extLst>
          </p:nvPr>
        </p:nvGraphicFramePr>
        <p:xfrm>
          <a:off x="2824743" y="799160"/>
          <a:ext cx="2884912" cy="137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1091880" imgH="520560" progId="Equation.DSMT4">
                  <p:embed/>
                </p:oleObj>
              </mc:Choice>
              <mc:Fallback>
                <p:oleObj name="Equation" r:id="rId15" imgW="1091880" imgH="520560" progId="Equation.DSMT4">
                  <p:embed/>
                  <p:pic>
                    <p:nvPicPr>
                      <p:cNvPr id="14" name="Object 48">
                        <a:extLst>
                          <a:ext uri="{FF2B5EF4-FFF2-40B4-BE49-F238E27FC236}">
                            <a16:creationId xmlns:a16="http://schemas.microsoft.com/office/drawing/2014/main" id="{340D5CFC-4C33-41C3-A8AE-DAAE3922C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743" y="799160"/>
                        <a:ext cx="2884912" cy="1373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53895"/>
              </p:ext>
            </p:extLst>
          </p:nvPr>
        </p:nvGraphicFramePr>
        <p:xfrm>
          <a:off x="1476375" y="4943475"/>
          <a:ext cx="52228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006280" imgH="228600" progId="Equation.DSMT4">
                  <p:embed/>
                </p:oleObj>
              </mc:Choice>
              <mc:Fallback>
                <p:oleObj name="Equation" r:id="rId4" imgW="2006280" imgH="228600" progId="Equation.DSMT4">
                  <p:embed/>
                  <p:pic>
                    <p:nvPicPr>
                      <p:cNvPr id="1331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43475"/>
                        <a:ext cx="52228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56"/>
          <p:cNvSpPr txBox="1">
            <a:spLocks noChangeArrowheads="1"/>
          </p:cNvSpPr>
          <p:nvPr/>
        </p:nvSpPr>
        <p:spPr bwMode="auto">
          <a:xfrm>
            <a:off x="1085850" y="5658732"/>
            <a:ext cx="472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对纯组分系统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80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i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即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80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zh-CN" altLang="en-US" sz="2800" baseline="30000" dirty="0">
                <a:solidFill>
                  <a:srgbClr val="FF0000"/>
                </a:solidFill>
                <a:latin typeface="Symbol" panose="05050102010706020507" pitchFamily="18" charset="2"/>
                <a:ea typeface="黑体" pitchFamily="2" charset="-122"/>
              </a:rPr>
              <a:t>*</a:t>
            </a:r>
            <a:endParaRPr kumimoji="1" lang="en-US" altLang="zh-CN" sz="2800" baseline="30000" dirty="0">
              <a:solidFill>
                <a:srgbClr val="FF0000"/>
              </a:solidFill>
              <a:latin typeface="Symbol" panose="05050102010706020507" pitchFamily="18" charset="2"/>
              <a:ea typeface="黑体" pitchFamily="2" charset="-122"/>
            </a:endParaRPr>
          </a:p>
        </p:txBody>
      </p:sp>
      <p:sp>
        <p:nvSpPr>
          <p:cNvPr id="13316" name="Text Box 65"/>
          <p:cNvSpPr txBox="1">
            <a:spLocks noChangeArrowheads="1"/>
          </p:cNvSpPr>
          <p:nvPr/>
        </p:nvSpPr>
        <p:spPr bwMode="auto">
          <a:xfrm>
            <a:off x="1123950" y="3626022"/>
            <a:ext cx="665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80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i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是状态函数，强度性质</a:t>
            </a:r>
          </a:p>
        </p:txBody>
      </p:sp>
      <p:sp>
        <p:nvSpPr>
          <p:cNvPr id="13317" name="AutoShape 66"/>
          <p:cNvSpPr>
            <a:spLocks noChangeArrowheads="1"/>
          </p:cNvSpPr>
          <p:nvPr/>
        </p:nvSpPr>
        <p:spPr bwMode="auto">
          <a:xfrm>
            <a:off x="609600" y="2305050"/>
            <a:ext cx="223838" cy="2619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3318" name="Text Box 67"/>
          <p:cNvSpPr txBox="1">
            <a:spLocks noChangeArrowheads="1"/>
          </p:cNvSpPr>
          <p:nvPr/>
        </p:nvSpPr>
        <p:spPr bwMode="auto">
          <a:xfrm>
            <a:off x="1143000" y="2212623"/>
            <a:ext cx="74295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只有广延量才有对应的偏摩尔量。偏摩尔量定义式中的导数必须在温度和压强不变的条件下计算。</a:t>
            </a:r>
          </a:p>
        </p:txBody>
      </p:sp>
      <p:sp>
        <p:nvSpPr>
          <p:cNvPr id="13322" name="AutoShape 71"/>
          <p:cNvSpPr>
            <a:spLocks noChangeArrowheads="1"/>
          </p:cNvSpPr>
          <p:nvPr/>
        </p:nvSpPr>
        <p:spPr bwMode="auto">
          <a:xfrm>
            <a:off x="666750" y="3789534"/>
            <a:ext cx="223838" cy="2619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3323" name="AutoShape 72"/>
          <p:cNvSpPr>
            <a:spLocks noChangeArrowheads="1"/>
          </p:cNvSpPr>
          <p:nvPr/>
        </p:nvSpPr>
        <p:spPr bwMode="auto">
          <a:xfrm>
            <a:off x="685800" y="5784144"/>
            <a:ext cx="223838" cy="2619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3" name="AutoShape 3">
            <a:extLst>
              <a:ext uri="{FF2B5EF4-FFF2-40B4-BE49-F238E27FC236}">
                <a16:creationId xmlns:a16="http://schemas.microsoft.com/office/drawing/2014/main" id="{99183134-2E07-41C8-BAF0-C34C1FF8E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025" y="876300"/>
            <a:ext cx="3562350" cy="12192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38100" cmpd="dbl">
            <a:solidFill>
              <a:srgbClr val="CC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4" name="Object 48">
            <a:extLst>
              <a:ext uri="{FF2B5EF4-FFF2-40B4-BE49-F238E27FC236}">
                <a16:creationId xmlns:a16="http://schemas.microsoft.com/office/drawing/2014/main" id="{7D6C8ADC-8732-449A-8FC6-52AB404D4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07267"/>
              </p:ext>
            </p:extLst>
          </p:nvPr>
        </p:nvGraphicFramePr>
        <p:xfrm>
          <a:off x="2824743" y="809918"/>
          <a:ext cx="2884912" cy="137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091880" imgH="520560" progId="Equation.DSMT4">
                  <p:embed/>
                </p:oleObj>
              </mc:Choice>
              <mc:Fallback>
                <p:oleObj name="Equation" r:id="rId6" imgW="1091880" imgH="520560" progId="Equation.DSMT4">
                  <p:embed/>
                  <p:pic>
                    <p:nvPicPr>
                      <p:cNvPr id="14" name="Object 48">
                        <a:extLst>
                          <a:ext uri="{FF2B5EF4-FFF2-40B4-BE49-F238E27FC236}">
                            <a16:creationId xmlns:a16="http://schemas.microsoft.com/office/drawing/2014/main" id="{7D6C8ADC-8732-449A-8FC6-52AB404D4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743" y="809918"/>
                        <a:ext cx="2884912" cy="1373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4">
            <a:extLst>
              <a:ext uri="{FF2B5EF4-FFF2-40B4-BE49-F238E27FC236}">
                <a16:creationId xmlns:a16="http://schemas.microsoft.com/office/drawing/2014/main" id="{9F6829D0-5761-4D18-B6E4-3A5C7EAED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22538"/>
              </p:ext>
            </p:extLst>
          </p:nvPr>
        </p:nvGraphicFramePr>
        <p:xfrm>
          <a:off x="1592263" y="4270375"/>
          <a:ext cx="4991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917360" imgH="228600" progId="Equation.DSMT4">
                  <p:embed/>
                </p:oleObj>
              </mc:Choice>
              <mc:Fallback>
                <p:oleObj name="Equation" r:id="rId8" imgW="1917360" imgH="228600" progId="Equation.DSMT4">
                  <p:embed/>
                  <p:pic>
                    <p:nvPicPr>
                      <p:cNvPr id="15" name="Object 54">
                        <a:extLst>
                          <a:ext uri="{FF2B5EF4-FFF2-40B4-BE49-F238E27FC236}">
                            <a16:creationId xmlns:a16="http://schemas.microsoft.com/office/drawing/2014/main" id="{9F6829D0-5761-4D18-B6E4-3A5C7EAED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270375"/>
                        <a:ext cx="4991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r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2068513"/>
            <a:ext cx="8461375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 Box 2062"/>
          <p:cNvSpPr txBox="1">
            <a:spLocks noChangeArrowheads="1"/>
          </p:cNvSpPr>
          <p:nvPr/>
        </p:nvSpPr>
        <p:spPr bwMode="auto">
          <a:xfrm>
            <a:off x="658813" y="636588"/>
            <a:ext cx="423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偏摩尔量与摩尔量的区别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434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66568"/>
              </p:ext>
            </p:extLst>
          </p:nvPr>
        </p:nvGraphicFramePr>
        <p:xfrm>
          <a:off x="1438275" y="1196975"/>
          <a:ext cx="66278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425680" imgH="253800" progId="Equation.DSMT4">
                  <p:embed/>
                </p:oleObj>
              </mc:Choice>
              <mc:Fallback>
                <p:oleObj name="Equation" r:id="rId4" imgW="2425680" imgH="253800" progId="Equation.DSMT4">
                  <p:embed/>
                  <p:pic>
                    <p:nvPicPr>
                      <p:cNvPr id="1434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196975"/>
                        <a:ext cx="66278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8AD726E-AAF6-4497-8EA8-47BD72D25124}"/>
              </a:ext>
            </a:extLst>
          </p:cNvPr>
          <p:cNvSpPr txBox="1"/>
          <p:nvPr/>
        </p:nvSpPr>
        <p:spPr>
          <a:xfrm>
            <a:off x="454025" y="2009015"/>
            <a:ext cx="846137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1atm</a:t>
            </a:r>
            <a:r>
              <a:rPr lang="zh-CN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20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OH(B)</a:t>
            </a:r>
            <a:r>
              <a:rPr lang="zh-CN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O(A)</a:t>
            </a:r>
            <a:r>
              <a:rPr lang="zh-CN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混合时的体积变化</a:t>
            </a:r>
          </a:p>
        </p:txBody>
      </p:sp>
      <p:sp>
        <p:nvSpPr>
          <p:cNvPr id="14341" name="矩形 2"/>
          <p:cNvSpPr>
            <a:spLocks noChangeArrowheads="1"/>
          </p:cNvSpPr>
          <p:nvPr/>
        </p:nvSpPr>
        <p:spPr bwMode="auto">
          <a:xfrm>
            <a:off x="1509713" y="2471738"/>
            <a:ext cx="3643312" cy="3824287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9"/>
          <p:cNvSpPr txBox="1">
            <a:spLocks noChangeArrowheads="1"/>
          </p:cNvSpPr>
          <p:nvPr/>
        </p:nvSpPr>
        <p:spPr bwMode="auto">
          <a:xfrm>
            <a:off x="658813" y="636588"/>
            <a:ext cx="420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偏摩尔量与摩尔量的区别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350" y="1616075"/>
            <a:ext cx="5349875" cy="485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68745"/>
              </p:ext>
            </p:extLst>
          </p:nvPr>
        </p:nvGraphicFramePr>
        <p:xfrm>
          <a:off x="5635625" y="569913"/>
          <a:ext cx="27273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1536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569913"/>
                        <a:ext cx="27273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2068513"/>
            <a:ext cx="8461375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641350" y="636588"/>
            <a:ext cx="425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偏摩尔量与摩尔量的区别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638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34459"/>
              </p:ext>
            </p:extLst>
          </p:nvPr>
        </p:nvGraphicFramePr>
        <p:xfrm>
          <a:off x="1438275" y="1196975"/>
          <a:ext cx="66278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425680" imgH="253800" progId="Equation.DSMT4">
                  <p:embed/>
                </p:oleObj>
              </mc:Choice>
              <mc:Fallback>
                <p:oleObj name="Equation" r:id="rId4" imgW="2425680" imgH="253800" progId="Equation.DSMT4">
                  <p:embed/>
                  <p:pic>
                    <p:nvPicPr>
                      <p:cNvPr id="1638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196975"/>
                        <a:ext cx="66278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6BDFFB6B-6965-42B9-BB3E-47AB71023675}"/>
              </a:ext>
            </a:extLst>
          </p:cNvPr>
          <p:cNvSpPr txBox="1"/>
          <p:nvPr/>
        </p:nvSpPr>
        <p:spPr>
          <a:xfrm>
            <a:off x="454025" y="2009015"/>
            <a:ext cx="846137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1atm</a:t>
            </a:r>
            <a:r>
              <a:rPr lang="zh-CN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20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OH(B)</a:t>
            </a:r>
            <a:r>
              <a:rPr lang="zh-CN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O(A)</a:t>
            </a:r>
            <a:r>
              <a:rPr lang="zh-CN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混合时的体积变化</a:t>
            </a:r>
          </a:p>
        </p:txBody>
      </p:sp>
      <p:sp>
        <p:nvSpPr>
          <p:cNvPr id="16388" name="矩形 4"/>
          <p:cNvSpPr>
            <a:spLocks noChangeArrowheads="1"/>
          </p:cNvSpPr>
          <p:nvPr/>
        </p:nvSpPr>
        <p:spPr bwMode="auto">
          <a:xfrm>
            <a:off x="5056188" y="2479675"/>
            <a:ext cx="3717925" cy="385127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641350" y="636588"/>
            <a:ext cx="425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偏摩尔量与摩尔量的区别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7411" name="Text Box 6"/>
          <p:cNvSpPr txBox="1">
            <a:spLocks noChangeArrowheads="1"/>
          </p:cNvSpPr>
          <p:nvPr/>
        </p:nvSpPr>
        <p:spPr bwMode="auto">
          <a:xfrm>
            <a:off x="6286052" y="2212325"/>
            <a:ext cx="2562169" cy="2921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5715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40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sz="2400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是在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其它物质的量恒定时，改变单位物质量的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400" i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物质引起的系统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广延性质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变化。</a:t>
            </a:r>
            <a:endParaRPr kumimoji="1" lang="en-US" altLang="zh-CN" sz="24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1741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696" y="1553481"/>
            <a:ext cx="5275356" cy="4988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443626"/>
              </p:ext>
            </p:extLst>
          </p:nvPr>
        </p:nvGraphicFramePr>
        <p:xfrm>
          <a:off x="5635625" y="569913"/>
          <a:ext cx="27273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155600" imgH="482400" progId="Equation.DSMT4">
                  <p:embed/>
                </p:oleObj>
              </mc:Choice>
              <mc:Fallback>
                <p:oleObj name="Equation" r:id="rId5" imgW="1155600" imgH="482400" progId="Equation.DSMT4">
                  <p:embed/>
                  <p:pic>
                    <p:nvPicPr>
                      <p:cNvPr id="1741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569913"/>
                        <a:ext cx="27273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3" descr="03-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633538"/>
            <a:ext cx="758983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trips dir="ld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626</TotalTime>
  <Words>785</Words>
  <Application>Microsoft Office PowerPoint</Application>
  <PresentationFormat>全屏显示(4:3)</PresentationFormat>
  <Paragraphs>64</Paragraphs>
  <Slides>2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21</cp:revision>
  <dcterms:created xsi:type="dcterms:W3CDTF">1998-06-15T09:16:02Z</dcterms:created>
  <dcterms:modified xsi:type="dcterms:W3CDTF">2020-06-29T00:50:19Z</dcterms:modified>
</cp:coreProperties>
</file>